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857" w:rsidRPr="00D05E22" w:rsidRDefault="00932AE5" w:rsidP="00481857">
      <w:pPr>
        <w:rPr>
          <w:noProof/>
          <w:sz w:val="24"/>
          <w:szCs w:val="24"/>
        </w:rPr>
      </w:pPr>
      <w:bookmarkStart w:id="0" w:name="_GoBack"/>
      <w:bookmarkEnd w:id="0"/>
      <w:r w:rsidRPr="00932AE5">
        <w:rPr>
          <w:noProof/>
          <w:szCs w:val="24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AutoShape 6511" o:spid="_x0000_s1026" type="#_x0000_t48" style="position:absolute;margin-left:5.7pt;margin-top:6.35pt;width:130.1pt;height:122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" adj="30474,25573,26523,1586,22596,1586">
            <v:textbox>
              <w:txbxContent>
                <w:p w:rsidR="00481857" w:rsidRPr="003304F0" w:rsidRDefault="00481857" w:rsidP="00481857">
                  <w:pPr>
                    <w:pStyle w:val="BodyText"/>
                    <w:rPr>
                      <w:rFonts w:ascii="AGaramond" w:hAnsi="AGaramond"/>
                      <w:b/>
                      <w:sz w:val="24"/>
                    </w:rPr>
                  </w:pPr>
                  <w:r w:rsidRPr="003304F0">
                    <w:rPr>
                      <w:rFonts w:ascii="AGaramond" w:hAnsi="AGaramond"/>
                      <w:b/>
                      <w:sz w:val="24"/>
                    </w:rPr>
                    <w:t>Stretched vertically by a factor of a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a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E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1, the graph is expanded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0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a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1 the graph is compressed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a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0, the graph is reflected in the x-axis</w:t>
                  </w:r>
                </w:p>
                <w:p w:rsidR="00481857" w:rsidRDefault="00481857" w:rsidP="00481857">
                  <w:pPr>
                    <w:tabs>
                      <w:tab w:val="num" w:pos="180"/>
                    </w:tabs>
                    <w:ind w:left="180" w:hanging="180"/>
                  </w:pPr>
                </w:p>
              </w:txbxContent>
            </v:textbox>
            <o:callout v:ext="edit" minusx="t" minusy="t"/>
          </v:shape>
        </w:pict>
      </w:r>
    </w:p>
    <w:p w:rsidR="00481857" w:rsidRPr="00D05E22" w:rsidRDefault="00932AE5" w:rsidP="00481857">
      <w:pPr>
        <w:rPr>
          <w:noProof/>
          <w:sz w:val="24"/>
          <w:szCs w:val="24"/>
        </w:rPr>
      </w:pPr>
      <w:r w:rsidRPr="00932AE5">
        <w:rPr>
          <w:noProof/>
          <w:szCs w:val="24"/>
        </w:rPr>
        <w:pict>
          <v:shape id="AutoShape 6514" o:spid="_x0000_s1027" type="#_x0000_t48" style="position:absolute;margin-left:356.8pt;margin-top:5.25pt;width:110.65pt;height:11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" adj="-2713,24977,-1942,1767,-1171,1767">
            <v:textbox>
              <w:txbxContent>
                <w:p w:rsidR="00481857" w:rsidRPr="003304F0" w:rsidRDefault="00481857" w:rsidP="00481857">
                  <w:pPr>
                    <w:pStyle w:val="BodyText"/>
                    <w:rPr>
                      <w:rFonts w:ascii="AGaramond" w:hAnsi="AGaramond"/>
                      <w:b/>
                      <w:sz w:val="24"/>
                    </w:rPr>
                  </w:pPr>
                  <w:r w:rsidRPr="003304F0">
                    <w:rPr>
                      <w:rFonts w:ascii="AGaramond" w:hAnsi="AGaramond"/>
                      <w:b/>
                      <w:sz w:val="24"/>
                    </w:rPr>
                    <w:t>Translated vertic</w:t>
                  </w:r>
                  <w:r>
                    <w:rPr>
                      <w:rFonts w:ascii="AGaramond" w:hAnsi="AGaramond"/>
                      <w:b/>
                      <w:sz w:val="24"/>
                    </w:rPr>
                    <w:t>ally c</w:t>
                  </w:r>
                  <w:r w:rsidRPr="003304F0">
                    <w:rPr>
                      <w:rFonts w:ascii="AGaramond" w:hAnsi="AGaramond"/>
                      <w:b/>
                      <w:sz w:val="24"/>
                    </w:rPr>
                    <w:t xml:space="preserve"> units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2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>
                    <w:rPr>
                      <w:rFonts w:ascii="AGaramond" w:hAnsi="AGaramond"/>
                      <w:sz w:val="22"/>
                      <w:szCs w:val="22"/>
                    </w:rPr>
                    <w:t>If c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E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0, the graph shifts up 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2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>
                    <w:rPr>
                      <w:rFonts w:ascii="AGaramond" w:hAnsi="AGaramond"/>
                      <w:sz w:val="22"/>
                      <w:szCs w:val="22"/>
                    </w:rPr>
                    <w:t>If c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0, the graph shifts down</w:t>
                  </w:r>
                </w:p>
                <w:p w:rsidR="00481857" w:rsidRDefault="00481857" w:rsidP="00481857"/>
              </w:txbxContent>
            </v:textbox>
            <o:callout v:ext="edit" minusy="t"/>
          </v:shape>
        </w:pict>
      </w:r>
    </w:p>
    <w:p w:rsidR="00481857" w:rsidRPr="00D05E22" w:rsidRDefault="00481857" w:rsidP="00481857">
      <w:pPr>
        <w:rPr>
          <w:noProof/>
          <w:sz w:val="24"/>
          <w:szCs w:val="24"/>
        </w:rPr>
      </w:pPr>
    </w:p>
    <w:p w:rsidR="00481857" w:rsidRPr="00D05E22" w:rsidRDefault="00481857" w:rsidP="00481857">
      <w:pPr>
        <w:rPr>
          <w:noProof/>
          <w:sz w:val="24"/>
          <w:szCs w:val="24"/>
        </w:rPr>
      </w:pPr>
    </w:p>
    <w:p w:rsidR="00481857" w:rsidRPr="00D05E22" w:rsidRDefault="00481857" w:rsidP="00481857">
      <w:pPr>
        <w:rPr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D53956" w:rsidP="00481857">
      <w:pPr>
        <w:rPr>
          <w:b/>
          <w:bCs/>
          <w:noProof/>
          <w:sz w:val="24"/>
          <w:szCs w:val="24"/>
        </w:rPr>
      </w:pPr>
      <w:r w:rsidRPr="00D05E22">
        <w:rPr>
          <w:b/>
          <w:bCs/>
          <w:noProof/>
          <w:sz w:val="24"/>
          <w:szCs w:val="24"/>
        </w:rPr>
        <w:t xml:space="preserve">   </w:t>
      </w: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932AE5" w:rsidP="00481857">
      <w:pPr>
        <w:rPr>
          <w:b/>
          <w:bCs/>
          <w:noProof/>
          <w:sz w:val="24"/>
          <w:szCs w:val="24"/>
        </w:rPr>
      </w:pPr>
      <w:r w:rsidRPr="00932AE5">
        <w:rPr>
          <w:noProof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510" o:spid="_x0000_s1028" type="#_x0000_t202" style="position:absolute;margin-left:133.9pt;margin-top:13.3pt;width:223.8pt;height:47.8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" stroked="f">
            <v:textbox style="mso-fit-shape-to-text:t">
              <w:txbxContent>
                <w:p w:rsidR="00481857" w:rsidRDefault="00481857" w:rsidP="00481857">
                  <w:r w:rsidRPr="00AD1015">
                    <w:rPr>
                      <w:position w:val="-14"/>
                    </w:rPr>
                    <w:object w:dxaOrig="206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209.9pt;height:40.75pt" o:ole="">
                        <v:imagedata r:id="rId7" o:title=""/>
                      </v:shape>
                      <o:OLEObject Type="Embed" ProgID="Equation.DSMT4" ShapeID="_x0000_i1026" DrawAspect="Content" ObjectID="_1548430270" r:id="rId8"/>
                    </w:object>
                  </w:r>
                </w:p>
              </w:txbxContent>
            </v:textbox>
          </v:shape>
        </w:pict>
      </w: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932AE5" w:rsidP="00481857">
      <w:pPr>
        <w:rPr>
          <w:b/>
          <w:bCs/>
          <w:noProof/>
          <w:sz w:val="24"/>
          <w:szCs w:val="24"/>
        </w:rPr>
      </w:pPr>
      <w:r w:rsidRPr="00932AE5">
        <w:rPr>
          <w:noProof/>
          <w:szCs w:val="24"/>
        </w:rPr>
        <w:pict>
          <v:shape id="AutoShape 6513" o:spid="_x0000_s1029" type="#_x0000_t48" style="position:absolute;margin-left:321.8pt;margin-top:2.1pt;width:148.4pt;height:10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" adj="-4716,-4103,-2773,1856,-873,1856">
            <v:textbox>
              <w:txbxContent>
                <w:p w:rsidR="00481857" w:rsidRPr="003304F0" w:rsidRDefault="00481857" w:rsidP="00481857">
                  <w:pPr>
                    <w:pStyle w:val="BodyText"/>
                    <w:rPr>
                      <w:rFonts w:ascii="AGaramond" w:hAnsi="AGaramond"/>
                      <w:b/>
                      <w:sz w:val="24"/>
                    </w:rPr>
                  </w:pPr>
                  <w:r w:rsidRPr="003304F0">
                    <w:rPr>
                      <w:rFonts w:ascii="AGaramond" w:hAnsi="AGaramond"/>
                      <w:b/>
                      <w:sz w:val="24"/>
                    </w:rPr>
                    <w:t xml:space="preserve">Translated horizontally </w:t>
                  </w:r>
                  <w:r>
                    <w:rPr>
                      <w:rFonts w:ascii="AGaramond" w:hAnsi="AGaramond"/>
                      <w:b/>
                      <w:sz w:val="24"/>
                    </w:rPr>
                    <w:t>d</w:t>
                  </w:r>
                  <w:r w:rsidRPr="003304F0">
                    <w:rPr>
                      <w:rFonts w:ascii="AGaramond" w:hAnsi="AGaramond"/>
                      <w:b/>
                      <w:sz w:val="24"/>
                    </w:rPr>
                    <w:t xml:space="preserve"> units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2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>If the sign is negative, the graph shifts to the right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2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>If the sign is positive, the graph shifts to the left</w:t>
                  </w:r>
                </w:p>
              </w:txbxContent>
            </v:textbox>
          </v:shape>
        </w:pict>
      </w:r>
      <w:r w:rsidRPr="00932AE5">
        <w:rPr>
          <w:noProof/>
          <w:szCs w:val="24"/>
        </w:rPr>
        <w:pict>
          <v:shape id="AutoShape 6512" o:spid="_x0000_s1030" type="#_x0000_t48" style="position:absolute;margin-left:45.2pt;margin-top:2.05pt;width:138pt;height:132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" adj="28041,-3535,25263,1463,22539,1463">
            <v:textbox>
              <w:txbxContent>
                <w:p w:rsidR="00481857" w:rsidRPr="003304F0" w:rsidRDefault="00481857" w:rsidP="00481857">
                  <w:pPr>
                    <w:pStyle w:val="BodyText"/>
                    <w:rPr>
                      <w:rFonts w:ascii="AGaramond" w:hAnsi="AGaramond"/>
                      <w:b/>
                      <w:sz w:val="24"/>
                      <w:szCs w:val="24"/>
                    </w:rPr>
                  </w:pPr>
                  <w:r w:rsidRPr="003304F0">
                    <w:rPr>
                      <w:rFonts w:ascii="AGaramond" w:hAnsi="AGaramond"/>
                      <w:b/>
                      <w:sz w:val="24"/>
                      <w:szCs w:val="24"/>
                    </w:rPr>
                    <w:t>Stretched horizontally by a factor of 1/k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k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E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>1, the graph is compressed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0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k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1 the graph is expanded</w:t>
                  </w:r>
                </w:p>
                <w:p w:rsidR="00481857" w:rsidRPr="003304F0" w:rsidRDefault="00481857" w:rsidP="00481857">
                  <w:pPr>
                    <w:numPr>
                      <w:ilvl w:val="0"/>
                      <w:numId w:val="1"/>
                    </w:numPr>
                    <w:tabs>
                      <w:tab w:val="clear" w:pos="360"/>
                      <w:tab w:val="num" w:pos="180"/>
                    </w:tabs>
                    <w:ind w:left="180" w:hanging="180"/>
                    <w:rPr>
                      <w:rFonts w:ascii="AGaramond" w:hAnsi="AGaramond"/>
                      <w:sz w:val="22"/>
                      <w:szCs w:val="22"/>
                    </w:rPr>
                  </w:pP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If k </w:t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sym w:font="Symbol" w:char="F03C"/>
                  </w:r>
                  <w:r w:rsidRPr="003304F0">
                    <w:rPr>
                      <w:rFonts w:ascii="AGaramond" w:hAnsi="AGaramond"/>
                      <w:sz w:val="22"/>
                      <w:szCs w:val="22"/>
                    </w:rPr>
                    <w:t xml:space="preserve"> 0, the graph is graph is reflected in the y-axis</w:t>
                  </w:r>
                </w:p>
                <w:p w:rsidR="00481857" w:rsidRDefault="00481857" w:rsidP="00481857">
                  <w:pPr>
                    <w:tabs>
                      <w:tab w:val="num" w:pos="180"/>
                    </w:tabs>
                    <w:ind w:left="180" w:hanging="180"/>
                    <w:rPr>
                      <w:sz w:val="16"/>
                    </w:rPr>
                  </w:pPr>
                </w:p>
                <w:p w:rsidR="00481857" w:rsidRDefault="00481857" w:rsidP="00481857">
                  <w:pPr>
                    <w:tabs>
                      <w:tab w:val="num" w:pos="180"/>
                    </w:tabs>
                    <w:ind w:left="180" w:hanging="180"/>
                  </w:pPr>
                </w:p>
              </w:txbxContent>
            </v:textbox>
            <o:callout v:ext="edit" minusx="t"/>
          </v:shape>
        </w:pict>
      </w: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Pr="00D05E22" w:rsidRDefault="00481857" w:rsidP="00481857">
      <w:pPr>
        <w:rPr>
          <w:b/>
          <w:bCs/>
          <w:noProof/>
          <w:sz w:val="24"/>
          <w:szCs w:val="24"/>
        </w:rPr>
      </w:pPr>
    </w:p>
    <w:p w:rsidR="00481857" w:rsidRDefault="00481857" w:rsidP="00481857">
      <w:pPr>
        <w:rPr>
          <w:sz w:val="24"/>
          <w:szCs w:val="24"/>
        </w:rPr>
      </w:pPr>
    </w:p>
    <w:p w:rsidR="00F54CDD" w:rsidRPr="00D05E22" w:rsidRDefault="00F54CDD" w:rsidP="00481857">
      <w:pPr>
        <w:rPr>
          <w:sz w:val="24"/>
          <w:szCs w:val="24"/>
        </w:rPr>
      </w:pPr>
    </w:p>
    <w:p w:rsidR="00481857" w:rsidRPr="00D05E22" w:rsidRDefault="00932AE5" w:rsidP="00481857">
      <w:pPr>
        <w:rPr>
          <w:sz w:val="24"/>
          <w:szCs w:val="24"/>
        </w:rPr>
      </w:pPr>
      <w:r w:rsidRPr="00932AE5">
        <w:rPr>
          <w:b/>
          <w:bCs/>
          <w:noProof/>
          <w:szCs w:val="24"/>
        </w:rPr>
        <w:pict>
          <v:rect id="Rectangle 642" o:spid="_x0000_s1359" style="position:absolute;margin-left:10.15pt;margin-top:3.25pt;width:529.15pt;height:68.1pt;z-index:-251657216;visibility:visible;mso-wrap-distance-left:9pt;mso-wrap-distance-top:0;mso-wrap-distance-right:9pt;mso-wrap-distance-bottom:0;mso-position-horizontal-relative:text;mso-position-vertical-relative:text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fG3JAIAAEEEAAAOAAAAZHJzL2Uyb0RvYy54bWysU9tuEzEQfUfiHyy/k72QtM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">
            <v:textbox>
              <w:txbxContent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  <w:proofErr w:type="gramStart"/>
                  <w:r w:rsidRPr="00481857">
                    <w:rPr>
                      <w:sz w:val="24"/>
                      <w:szCs w:val="24"/>
                    </w:rPr>
                    <w:t xml:space="preserve">The </w:t>
                  </w:r>
                  <w:r w:rsidRPr="00481857">
                    <w:rPr>
                      <w:i/>
                      <w:iCs/>
                      <w:sz w:val="24"/>
                      <w:szCs w:val="24"/>
                    </w:rPr>
                    <w:t>a</w:t>
                  </w:r>
                  <w:proofErr w:type="gramEnd"/>
                  <w:r w:rsidRPr="00481857">
                    <w:rPr>
                      <w:sz w:val="24"/>
                      <w:szCs w:val="24"/>
                    </w:rPr>
                    <w:t xml:space="preserve"> affects the graph </w:t>
                  </w:r>
                  <w:r w:rsidRPr="00481857">
                    <w:rPr>
                      <w:position w:val="-14"/>
                      <w:sz w:val="24"/>
                      <w:szCs w:val="24"/>
                    </w:rPr>
                    <w:object w:dxaOrig="960" w:dyaOrig="400">
                      <v:shape id="_x0000_i1028" type="#_x0000_t75" style="width:47.55pt;height:20.4pt" o:ole="">
                        <v:imagedata r:id="rId9" o:title=""/>
                      </v:shape>
                      <o:OLEObject Type="Embed" ProgID="Equation.DSMT4" ShapeID="_x0000_i1028" DrawAspect="Content" ObjectID="_1548430271" r:id="rId10"/>
                    </w:object>
                  </w:r>
                  <w:r w:rsidRPr="00481857">
                    <w:rPr>
                      <w:sz w:val="24"/>
                      <w:szCs w:val="24"/>
                    </w:rPr>
                    <w:t xml:space="preserve"> by stretching or compressing ___________________ by </w:t>
                  </w:r>
                  <w:r>
                    <w:rPr>
                      <w:sz w:val="24"/>
                      <w:szCs w:val="24"/>
                    </w:rPr>
                    <w:t xml:space="preserve">a </w:t>
                  </w:r>
                  <w:r w:rsidRPr="00481857">
                    <w:rPr>
                      <w:sz w:val="24"/>
                      <w:szCs w:val="24"/>
                    </w:rPr>
                    <w:t xml:space="preserve">factor of </w:t>
                  </w:r>
                  <w:r w:rsidRPr="00481857">
                    <w:rPr>
                      <w:i/>
                      <w:iCs/>
                      <w:sz w:val="24"/>
                      <w:szCs w:val="24"/>
                    </w:rPr>
                    <w:t>a</w:t>
                  </w:r>
                  <w:r w:rsidRPr="00481857">
                    <w:rPr>
                      <w:sz w:val="24"/>
                      <w:szCs w:val="24"/>
                    </w:rPr>
                    <w:t>.</w:t>
                  </w: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:rsidR="00D67881" w:rsidRDefault="00D67881" w:rsidP="00F80CEF">
                  <w:pPr>
                    <w:jc w:val="center"/>
                  </w:pPr>
                  <w:r w:rsidRPr="00481857">
                    <w:rPr>
                      <w:sz w:val="24"/>
                      <w:szCs w:val="24"/>
                    </w:rPr>
                    <w:t xml:space="preserve">If </w:t>
                  </w:r>
                  <w:proofErr w:type="gramStart"/>
                  <w:r w:rsidRPr="00481857">
                    <w:rPr>
                      <w:sz w:val="24"/>
                      <w:szCs w:val="24"/>
                    </w:rPr>
                    <w:t xml:space="preserve">the </w:t>
                  </w:r>
                  <w:proofErr w:type="spellStart"/>
                  <w:r w:rsidRPr="00481857">
                    <w:rPr>
                      <w:sz w:val="24"/>
                      <w:szCs w:val="24"/>
                    </w:rPr>
                    <w:t>a</w:t>
                  </w:r>
                  <w:proofErr w:type="spellEnd"/>
                  <w:proofErr w:type="gramEnd"/>
                  <w:r w:rsidRPr="00481857">
                    <w:rPr>
                      <w:sz w:val="24"/>
                      <w:szCs w:val="24"/>
                    </w:rPr>
                    <w:t xml:space="preserve"> is negative, there is a</w:t>
                  </w:r>
                  <w:r w:rsidR="0075328C">
                    <w:rPr>
                      <w:sz w:val="24"/>
                      <w:szCs w:val="24"/>
                    </w:rPr>
                    <w:t xml:space="preserve"> vertical</w:t>
                  </w:r>
                  <w:r w:rsidRPr="00481857">
                    <w:rPr>
                      <w:sz w:val="24"/>
                      <w:szCs w:val="24"/>
                    </w:rPr>
                    <w:t xml:space="preserve"> reflection about the __________________.</w:t>
                  </w:r>
                </w:p>
              </w:txbxContent>
            </v:textbox>
          </v:rect>
        </w:pict>
      </w:r>
    </w:p>
    <w:p w:rsidR="00481857" w:rsidRPr="00D05E22" w:rsidRDefault="00481857" w:rsidP="00481857">
      <w:pPr>
        <w:rPr>
          <w:sz w:val="24"/>
          <w:szCs w:val="24"/>
        </w:rPr>
      </w:pPr>
    </w:p>
    <w:p w:rsidR="00481857" w:rsidRPr="00D05E22" w:rsidRDefault="00481857" w:rsidP="00481857">
      <w:pPr>
        <w:rPr>
          <w:sz w:val="24"/>
          <w:szCs w:val="24"/>
        </w:rPr>
      </w:pPr>
    </w:p>
    <w:p w:rsidR="00481857" w:rsidRPr="00D05E22" w:rsidRDefault="00481857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932AE5" w:rsidP="00481857">
      <w:pPr>
        <w:rPr>
          <w:sz w:val="24"/>
          <w:szCs w:val="24"/>
        </w:rPr>
      </w:pPr>
      <w:r w:rsidRPr="00932AE5">
        <w:rPr>
          <w:noProof/>
          <w:szCs w:val="24"/>
        </w:rPr>
        <w:pict>
          <v:rect id="Rectangle 643" o:spid="_x0000_s1357" style="position:absolute;margin-left:40pt;margin-top:3.25pt;width:459.75pt;height:70.5pt;z-index:-25165619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">
            <v:textbox>
              <w:txbxContent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  <w:r w:rsidRPr="00481857">
                    <w:rPr>
                      <w:sz w:val="24"/>
                      <w:szCs w:val="24"/>
                    </w:rPr>
                    <w:t xml:space="preserve">The d affects the graph </w:t>
                  </w:r>
                  <w:r w:rsidRPr="00481857">
                    <w:rPr>
                      <w:position w:val="-14"/>
                      <w:sz w:val="24"/>
                      <w:szCs w:val="24"/>
                    </w:rPr>
                    <w:object w:dxaOrig="960" w:dyaOrig="400">
                      <v:shape id="_x0000_i1030" type="#_x0000_t75" style="width:47.55pt;height:20.4pt" o:ole="">
                        <v:imagedata r:id="rId9" o:title=""/>
                      </v:shape>
                      <o:OLEObject Type="Embed" ProgID="Equation.DSMT4" ShapeID="_x0000_i1030" DrawAspect="Content" ObjectID="_1548430272" r:id="rId11"/>
                    </w:object>
                  </w:r>
                  <w:r w:rsidRPr="00481857">
                    <w:rPr>
                      <w:sz w:val="24"/>
                      <w:szCs w:val="24"/>
                    </w:rPr>
                    <w:t xml:space="preserve"> by translating ______________________ d units.</w:t>
                  </w: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  <w:r w:rsidRPr="00481857">
                    <w:rPr>
                      <w:sz w:val="24"/>
                      <w:szCs w:val="24"/>
                    </w:rPr>
                    <w:t xml:space="preserve">The c affects the graph </w:t>
                  </w:r>
                  <w:r w:rsidRPr="00481857">
                    <w:rPr>
                      <w:position w:val="-14"/>
                      <w:sz w:val="24"/>
                      <w:szCs w:val="24"/>
                    </w:rPr>
                    <w:object w:dxaOrig="960" w:dyaOrig="400">
                      <v:shape id="_x0000_i1032" type="#_x0000_t75" style="width:47.55pt;height:20.4pt" o:ole="">
                        <v:imagedata r:id="rId9" o:title=""/>
                      </v:shape>
                      <o:OLEObject Type="Embed" ProgID="Equation.DSMT4" ShapeID="_x0000_i1032" DrawAspect="Content" ObjectID="_1548430273" r:id="rId12"/>
                    </w:object>
                  </w:r>
                  <w:r w:rsidRPr="00481857">
                    <w:rPr>
                      <w:sz w:val="24"/>
                      <w:szCs w:val="24"/>
                    </w:rPr>
                    <w:t xml:space="preserve"> by translating ______________________ c units.</w:t>
                  </w: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:rsidR="00D67881" w:rsidRDefault="00D67881" w:rsidP="00F80CEF">
                  <w:pPr>
                    <w:jc w:val="center"/>
                  </w:pPr>
                </w:p>
              </w:txbxContent>
            </v:textbox>
          </v:rect>
        </w:pict>
      </w: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932AE5" w:rsidP="00481857">
      <w:pPr>
        <w:rPr>
          <w:sz w:val="24"/>
          <w:szCs w:val="24"/>
        </w:rPr>
      </w:pPr>
      <w:r w:rsidRPr="00932AE5">
        <w:rPr>
          <w:noProof/>
          <w:szCs w:val="24"/>
        </w:rPr>
        <w:pict>
          <v:rect id="Rectangle 644" o:spid="_x0000_s1354" style="position:absolute;margin-left:5.7pt;margin-top:8.45pt;width:533.6pt;height:84.55pt;z-index:-251655168;visibility:visible;mso-wrap-distance-left:9pt;mso-wrap-distance-top:0;mso-wrap-distance-right:9pt;mso-wrap-distance-bottom:0;mso-position-horizontal-relative:text;mso-position-vertical-relative:text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">
            <v:textbox>
              <w:txbxContent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  <w:r w:rsidRPr="00481857">
                    <w:rPr>
                      <w:sz w:val="24"/>
                      <w:szCs w:val="24"/>
                    </w:rPr>
                    <w:t xml:space="preserve">The </w:t>
                  </w:r>
                  <w:r w:rsidRPr="00481857">
                    <w:rPr>
                      <w:i/>
                      <w:iCs/>
                      <w:sz w:val="24"/>
                      <w:szCs w:val="24"/>
                    </w:rPr>
                    <w:t>k</w:t>
                  </w:r>
                  <w:r w:rsidRPr="00481857">
                    <w:rPr>
                      <w:sz w:val="24"/>
                      <w:szCs w:val="24"/>
                    </w:rPr>
                    <w:t xml:space="preserve"> affects the graph </w:t>
                  </w:r>
                  <w:r w:rsidRPr="00481857">
                    <w:rPr>
                      <w:position w:val="-14"/>
                      <w:sz w:val="24"/>
                      <w:szCs w:val="24"/>
                    </w:rPr>
                    <w:object w:dxaOrig="960" w:dyaOrig="400">
                      <v:shape id="_x0000_i1034" type="#_x0000_t75" style="width:47.55pt;height:20.4pt" o:ole="">
                        <v:imagedata r:id="rId9" o:title=""/>
                      </v:shape>
                      <o:OLEObject Type="Embed" ProgID="Equation.DSMT4" ShapeID="_x0000_i1034" DrawAspect="Content" ObjectID="_1548430274" r:id="rId13"/>
                    </w:object>
                  </w:r>
                  <w:r w:rsidRPr="00481857">
                    <w:rPr>
                      <w:sz w:val="24"/>
                      <w:szCs w:val="24"/>
                    </w:rPr>
                    <w:t xml:space="preserve"> by stretching or compressing __________________</w:t>
                  </w:r>
                  <w:r w:rsidR="00F54CDD">
                    <w:rPr>
                      <w:sz w:val="24"/>
                      <w:szCs w:val="24"/>
                    </w:rPr>
                    <w:t>__ by</w:t>
                  </w:r>
                  <w:r w:rsidR="00F80CEF">
                    <w:rPr>
                      <w:sz w:val="24"/>
                      <w:szCs w:val="24"/>
                    </w:rPr>
                    <w:t xml:space="preserve"> </w:t>
                  </w:r>
                  <w:r w:rsidRPr="00481857">
                    <w:rPr>
                      <w:sz w:val="24"/>
                      <w:szCs w:val="24"/>
                    </w:rPr>
                    <w:t xml:space="preserve">a factor </w:t>
                  </w:r>
                  <w:proofErr w:type="gramStart"/>
                  <w:r w:rsidRPr="00481857">
                    <w:rPr>
                      <w:sz w:val="24"/>
                      <w:szCs w:val="24"/>
                    </w:rPr>
                    <w:t xml:space="preserve">of </w:t>
                  </w:r>
                  <w:proofErr w:type="gramEnd"/>
                  <w:r w:rsidRPr="00481857">
                    <w:rPr>
                      <w:position w:val="-24"/>
                      <w:sz w:val="24"/>
                      <w:szCs w:val="24"/>
                    </w:rPr>
                    <w:object w:dxaOrig="240" w:dyaOrig="620">
                      <v:shape id="_x0000_i1036" type="#_x0000_t75" style="width:11.55pt;height:31.25pt" o:ole="">
                        <v:imagedata r:id="rId14" o:title=""/>
                      </v:shape>
                      <o:OLEObject Type="Embed" ProgID="Equation.DSMT4" ShapeID="_x0000_i1036" DrawAspect="Content" ObjectID="_1548430275" r:id="rId15"/>
                    </w:object>
                  </w:r>
                  <w:r w:rsidRPr="00481857">
                    <w:rPr>
                      <w:sz w:val="24"/>
                      <w:szCs w:val="24"/>
                    </w:rPr>
                    <w:t>.</w:t>
                  </w: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</w:p>
                <w:p w:rsidR="00D67881" w:rsidRPr="00481857" w:rsidRDefault="00D67881" w:rsidP="00F80CEF">
                  <w:pPr>
                    <w:jc w:val="center"/>
                    <w:rPr>
                      <w:sz w:val="24"/>
                      <w:szCs w:val="24"/>
                    </w:rPr>
                  </w:pPr>
                  <w:r w:rsidRPr="00481857">
                    <w:rPr>
                      <w:sz w:val="24"/>
                      <w:szCs w:val="24"/>
                    </w:rPr>
                    <w:t xml:space="preserve">If the </w:t>
                  </w:r>
                  <w:r w:rsidRPr="00481857">
                    <w:rPr>
                      <w:i/>
                      <w:iCs/>
                      <w:sz w:val="24"/>
                      <w:szCs w:val="24"/>
                    </w:rPr>
                    <w:t>k</w:t>
                  </w:r>
                  <w:r w:rsidRPr="00481857">
                    <w:rPr>
                      <w:sz w:val="24"/>
                      <w:szCs w:val="24"/>
                    </w:rPr>
                    <w:t xml:space="preserve"> is negative, there is a </w:t>
                  </w:r>
                  <w:r w:rsidR="0075328C">
                    <w:rPr>
                      <w:sz w:val="24"/>
                      <w:szCs w:val="24"/>
                    </w:rPr>
                    <w:t xml:space="preserve">horizontal </w:t>
                  </w:r>
                  <w:r w:rsidRPr="00481857">
                    <w:rPr>
                      <w:sz w:val="24"/>
                      <w:szCs w:val="24"/>
                    </w:rPr>
                    <w:t>reflection about the _________________.</w:t>
                  </w:r>
                </w:p>
                <w:p w:rsidR="00D67881" w:rsidRPr="00481857" w:rsidRDefault="00D67881" w:rsidP="00F80CEF">
                  <w:pPr>
                    <w:tabs>
                      <w:tab w:val="left" w:pos="7185"/>
                    </w:tabs>
                    <w:jc w:val="center"/>
                    <w:rPr>
                      <w:sz w:val="24"/>
                      <w:szCs w:val="24"/>
                    </w:rPr>
                  </w:pPr>
                </w:p>
                <w:p w:rsidR="00D67881" w:rsidRDefault="00D67881" w:rsidP="00F80CEF">
                  <w:pPr>
                    <w:jc w:val="center"/>
                  </w:pPr>
                </w:p>
              </w:txbxContent>
            </v:textbox>
          </v:rect>
        </w:pict>
      </w: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D67881" w:rsidRPr="00D05E22" w:rsidRDefault="00D67881" w:rsidP="00481857">
      <w:pPr>
        <w:rPr>
          <w:sz w:val="24"/>
          <w:szCs w:val="24"/>
        </w:rPr>
      </w:pPr>
    </w:p>
    <w:p w:rsidR="00481857" w:rsidRPr="00D05E22" w:rsidRDefault="00481857" w:rsidP="00481857">
      <w:pPr>
        <w:rPr>
          <w:b/>
          <w:sz w:val="24"/>
          <w:szCs w:val="24"/>
          <w:u w:val="single"/>
        </w:rPr>
      </w:pPr>
      <w:r w:rsidRPr="00D05E22">
        <w:rPr>
          <w:b/>
          <w:sz w:val="24"/>
          <w:szCs w:val="24"/>
          <w:u w:val="single"/>
        </w:rPr>
        <w:t>*Does the order of transformations matter?</w:t>
      </w:r>
    </w:p>
    <w:p w:rsidR="00D67881" w:rsidRPr="00D05E22" w:rsidRDefault="00D67881">
      <w:pPr>
        <w:rPr>
          <w:b/>
          <w:bCs/>
          <w:sz w:val="28"/>
          <w:szCs w:val="24"/>
        </w:rPr>
      </w:pPr>
      <w:r w:rsidRPr="00D05E22">
        <w:rPr>
          <w:b/>
          <w:bCs/>
          <w:sz w:val="28"/>
          <w:szCs w:val="24"/>
        </w:rPr>
        <w:br w:type="page"/>
      </w:r>
    </w:p>
    <w:p w:rsidR="00481857" w:rsidRDefault="00F54CDD" w:rsidP="00481857">
      <w:pPr>
        <w:keepNext/>
        <w:outlineLvl w:val="3"/>
        <w:rPr>
          <w:rFonts w:ascii="Comic Sans MS" w:hAnsi="Comic Sans MS"/>
          <w:b/>
          <w:bCs/>
          <w:sz w:val="28"/>
          <w:szCs w:val="24"/>
        </w:rPr>
      </w:pPr>
      <w:r>
        <w:rPr>
          <w:rFonts w:ascii="Comic Sans MS" w:hAnsi="Comic Sans MS"/>
          <w:b/>
          <w:bCs/>
          <w:sz w:val="28"/>
          <w:szCs w:val="24"/>
        </w:rPr>
        <w:lastRenderedPageBreak/>
        <w:t xml:space="preserve">Graphing: </w:t>
      </w:r>
      <w:r w:rsidR="000D5E91">
        <w:rPr>
          <w:rFonts w:ascii="Comic Sans MS" w:hAnsi="Comic Sans MS"/>
          <w:b/>
          <w:bCs/>
          <w:sz w:val="28"/>
          <w:szCs w:val="24"/>
        </w:rPr>
        <w:t>Mapping Notation</w:t>
      </w:r>
    </w:p>
    <w:tbl>
      <w:tblPr>
        <w:tblStyle w:val="TableGrid"/>
        <w:tblW w:w="0" w:type="auto"/>
        <w:tblLook w:val="04A0"/>
      </w:tblPr>
      <w:tblGrid>
        <w:gridCol w:w="11016"/>
      </w:tblGrid>
      <w:tr w:rsidR="00A01EFA" w:rsidTr="00A01EFA">
        <w:tc>
          <w:tcPr>
            <w:tcW w:w="11016" w:type="dxa"/>
          </w:tcPr>
          <w:p w:rsidR="00A01EFA" w:rsidRPr="00A01EFA" w:rsidRDefault="00A01EFA" w:rsidP="00A01EFA">
            <w:pPr>
              <w:keepNext/>
              <w:outlineLvl w:val="3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If you can successfully figure out the mapping notation for the transformed function, the graphing part is rather easy. Here is the formula below. </w:t>
            </w:r>
          </w:p>
          <w:p w:rsidR="00A01EFA" w:rsidRDefault="00A01EFA" w:rsidP="00A01EFA">
            <w:pPr>
              <w:keepNext/>
              <w:outlineLvl w:val="3"/>
              <w:rPr>
                <w:rFonts w:ascii="Comic Sans MS" w:hAnsi="Comic Sans MS"/>
                <w:b/>
                <w:bCs/>
                <w:sz w:val="28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4"/>
                  </w:rPr>
                  <m:t>y=a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4"/>
                  </w:rPr>
                  <m:t>f[k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6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6"/>
                        <w:szCs w:val="24"/>
                      </w:rPr>
                      <m:t>x-d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4"/>
                  </w:rPr>
                  <m:t>]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4"/>
                  </w:rPr>
                  <m:t>+c</m:t>
                </m:r>
              </m:oMath>
            </m:oMathPara>
          </w:p>
          <w:p w:rsidR="00A01EFA" w:rsidRDefault="00A01EFA" w:rsidP="00A01EFA">
            <w:pPr>
              <w:keepNext/>
              <w:outlineLvl w:val="3"/>
              <w:rPr>
                <w:rFonts w:ascii="Comic Sans MS" w:hAnsi="Comic Sans MS"/>
                <w:b/>
                <w:bCs/>
                <w:sz w:val="28"/>
                <w:szCs w:val="24"/>
              </w:rPr>
            </w:pPr>
          </w:p>
          <w:p w:rsidR="00A01EFA" w:rsidRDefault="00A01EFA" w:rsidP="00A01EFA">
            <w:pPr>
              <w:keepNext/>
              <w:jc w:val="center"/>
              <w:outlineLvl w:val="3"/>
              <w:rPr>
                <w:rFonts w:ascii="Comic Sans MS" w:hAnsi="Comic Sans MS"/>
                <w:b/>
                <w:bCs/>
                <w:sz w:val="28"/>
                <w:szCs w:val="24"/>
              </w:rPr>
            </w:pPr>
            <w:r>
              <w:rPr>
                <w:rFonts w:ascii="Comic Sans MS" w:hAnsi="Comic Sans MS"/>
                <w:b/>
                <w:bCs/>
                <w:sz w:val="28"/>
                <w:szCs w:val="24"/>
              </w:rPr>
              <w:t xml:space="preserve">(x,y) </w:t>
            </w:r>
            <w:r w:rsidRPr="000D5E91">
              <w:rPr>
                <w:rFonts w:ascii="Comic Sans MS" w:hAnsi="Comic Sans MS"/>
                <w:b/>
                <w:bCs/>
                <w:sz w:val="28"/>
                <w:szCs w:val="24"/>
              </w:rPr>
              <w:sym w:font="Wingdings" w:char="F0E0"/>
            </w:r>
            <w:r>
              <w:rPr>
                <w:rFonts w:ascii="Comic Sans MS" w:hAnsi="Comic Sans MS"/>
                <w:b/>
                <w:bCs/>
                <w:sz w:val="28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40"/>
                  <w:szCs w:val="24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40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4"/>
                    </w:rPr>
                    <m:t>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40"/>
                      <w:szCs w:val="24"/>
                    </w:rPr>
                    <m:t>k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40"/>
                  <w:szCs w:val="24"/>
                </w:rPr>
                <m:t>+d, ay+c)</m:t>
              </m:r>
            </m:oMath>
          </w:p>
          <w:p w:rsidR="00A01EFA" w:rsidRDefault="00A01EFA" w:rsidP="00A01EFA">
            <w:pPr>
              <w:pStyle w:val="BodyTextIndent"/>
              <w:tabs>
                <w:tab w:val="left" w:pos="-1870"/>
              </w:tabs>
              <w:ind w:left="270" w:firstLine="0"/>
              <w:rPr>
                <w:szCs w:val="24"/>
              </w:rPr>
            </w:pPr>
          </w:p>
          <w:p w:rsidR="00146F48" w:rsidRDefault="00282E80" w:rsidP="00A01EFA">
            <w:pPr>
              <w:pStyle w:val="BodyTextIndent"/>
              <w:tabs>
                <w:tab w:val="left" w:pos="-1870"/>
              </w:tabs>
              <w:ind w:left="0" w:firstLine="0"/>
              <w:rPr>
                <w:rFonts w:ascii="Times New Roman" w:hAnsi="Times New Roman"/>
                <w:szCs w:val="24"/>
              </w:rPr>
            </w:pPr>
            <w:r w:rsidRPr="005C15D0">
              <w:rPr>
                <w:rFonts w:ascii="Times New Roman" w:hAnsi="Times New Roman"/>
                <w:b/>
                <w:szCs w:val="24"/>
              </w:rPr>
              <w:t>Ex1</w:t>
            </w:r>
            <w:r w:rsidR="00A01EFA">
              <w:rPr>
                <w:b/>
                <w:szCs w:val="24"/>
              </w:rPr>
              <w:t xml:space="preserve"> </w:t>
            </w:r>
            <w:r w:rsidR="00A01EFA">
              <w:rPr>
                <w:rFonts w:ascii="Times New Roman" w:hAnsi="Times New Roman"/>
                <w:szCs w:val="24"/>
              </w:rPr>
              <w:t xml:space="preserve">State the mapping notation </w:t>
            </w:r>
            <w:proofErr w:type="gramStart"/>
            <w:r w:rsidR="00A01EFA">
              <w:rPr>
                <w:rFonts w:ascii="Times New Roman" w:hAnsi="Times New Roman"/>
                <w:szCs w:val="24"/>
              </w:rPr>
              <w:t>for</w:t>
            </w:r>
            <w:r w:rsidR="005C15D0">
              <w:rPr>
                <w:rFonts w:ascii="Times New Roman" w:hAnsi="Times New Roman"/>
                <w:szCs w:val="24"/>
              </w:rPr>
              <w:t xml:space="preserve"> </w:t>
            </w:r>
            <m:oMath>
              <w:proofErr w:type="gramEnd"/>
              <m:r>
                <w:rPr>
                  <w:rFonts w:ascii="Cambria Math" w:hAnsi="Cambria Math"/>
                  <w:szCs w:val="24"/>
                </w:rPr>
                <m:t xml:space="preserve"> y=3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-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x-1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4"/>
                </w:rPr>
                <m:t>+1</m:t>
              </m:r>
            </m:oMath>
            <w:r w:rsidR="005C15D0">
              <w:rPr>
                <w:rFonts w:ascii="Times New Roman" w:hAnsi="Times New Roman"/>
                <w:szCs w:val="24"/>
              </w:rPr>
              <w:t>; then transform point (4, 4).</w:t>
            </w:r>
          </w:p>
          <w:p w:rsidR="00282E80" w:rsidRDefault="00A01EFA" w:rsidP="00146F48">
            <w:pPr>
              <w:pStyle w:val="BodyTextIndent"/>
              <w:tabs>
                <w:tab w:val="left" w:pos="-1870"/>
              </w:tabs>
              <w:ind w:left="0" w:firstLine="0"/>
              <w:rPr>
                <w:b/>
                <w:bCs/>
                <w:sz w:val="12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 xml:space="preserve"> </w:t>
            </w:r>
          </w:p>
          <w:p w:rsid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5C15D0" w:rsidRDefault="005C15D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282E80" w:rsidRP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6"/>
                <w:szCs w:val="24"/>
              </w:rPr>
            </w:pPr>
            <w:r w:rsidRPr="00282E80">
              <w:rPr>
                <w:b/>
                <w:sz w:val="24"/>
                <w:szCs w:val="24"/>
              </w:rPr>
              <w:t>Ex</w:t>
            </w:r>
            <w:r>
              <w:rPr>
                <w:b/>
                <w:sz w:val="24"/>
                <w:szCs w:val="24"/>
              </w:rPr>
              <w:t>2</w:t>
            </w:r>
            <w:r w:rsidRPr="00282E80">
              <w:rPr>
                <w:b/>
                <w:sz w:val="24"/>
                <w:szCs w:val="24"/>
              </w:rPr>
              <w:t xml:space="preserve"> </w:t>
            </w:r>
            <w:r w:rsidR="005C15D0">
              <w:rPr>
                <w:sz w:val="24"/>
                <w:szCs w:val="24"/>
              </w:rPr>
              <w:t>State the mapping notation for</w:t>
            </w:r>
            <w:r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+1</m:t>
                      </m:r>
                    </m:e>
                  </m:d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  <m:r>
                <w:rPr>
                  <w:rFonts w:ascii="Cambria Math" w:hAnsi="Cambria Math"/>
                  <w:sz w:val="24"/>
                  <w:szCs w:val="24"/>
                </w:rPr>
                <m:t>;</m:t>
              </m:r>
            </m:oMath>
            <w:r w:rsidR="005C15D0">
              <w:rPr>
                <w:sz w:val="24"/>
                <w:szCs w:val="24"/>
              </w:rPr>
              <w:t xml:space="preserve"> then transform point (1, 2).</w:t>
            </w:r>
          </w:p>
          <w:p w:rsid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5C15D0" w:rsidRDefault="005C15D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282E80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  <w:p w:rsidR="00282E80" w:rsidRPr="00F54CDD" w:rsidRDefault="00282E80" w:rsidP="00481857">
            <w:pPr>
              <w:keepNext/>
              <w:outlineLvl w:val="3"/>
              <w:rPr>
                <w:rFonts w:ascii="Comic Sans MS" w:hAnsi="Comic Sans MS"/>
                <w:b/>
                <w:bCs/>
                <w:sz w:val="12"/>
                <w:szCs w:val="24"/>
              </w:rPr>
            </w:pPr>
          </w:p>
        </w:tc>
      </w:tr>
    </w:tbl>
    <w:p w:rsidR="00A01EFA" w:rsidRDefault="00A01EFA" w:rsidP="00481857">
      <w:pPr>
        <w:keepNext/>
        <w:outlineLvl w:val="3"/>
        <w:rPr>
          <w:rFonts w:ascii="Comic Sans MS" w:hAnsi="Comic Sans MS"/>
          <w:b/>
          <w:bCs/>
          <w:sz w:val="28"/>
          <w:szCs w:val="24"/>
        </w:rPr>
      </w:pPr>
    </w:p>
    <w:p w:rsidR="00017729" w:rsidRPr="007C5BC8" w:rsidRDefault="00017729">
      <w:pPr>
        <w:rPr>
          <w:rFonts w:ascii="Comic Sans MS" w:hAnsi="Comic Sans MS"/>
          <w:b/>
          <w:sz w:val="28"/>
        </w:rPr>
      </w:pPr>
      <w:r w:rsidRPr="007C5BC8">
        <w:rPr>
          <w:rFonts w:ascii="Comic Sans MS" w:hAnsi="Comic Sans MS"/>
          <w:b/>
          <w:sz w:val="28"/>
        </w:rPr>
        <w:t xml:space="preserve">Example </w:t>
      </w:r>
      <w:r w:rsidR="006D76D9" w:rsidRPr="007C5BC8">
        <w:rPr>
          <w:rFonts w:ascii="Comic Sans MS" w:hAnsi="Comic Sans MS"/>
          <w:b/>
          <w:sz w:val="28"/>
        </w:rPr>
        <w:t>1</w:t>
      </w:r>
      <w:r w:rsidRPr="007C5BC8">
        <w:rPr>
          <w:rFonts w:ascii="Comic Sans MS" w:hAnsi="Comic Sans MS"/>
          <w:b/>
          <w:sz w:val="28"/>
        </w:rPr>
        <w:t xml:space="preserve"> – Sketching Graphs of Transformed Functions </w:t>
      </w:r>
    </w:p>
    <w:p w:rsidR="008B79AF" w:rsidRPr="00D05E22" w:rsidRDefault="008B79AF">
      <w:pPr>
        <w:rPr>
          <w:sz w:val="12"/>
          <w:szCs w:val="12"/>
        </w:rPr>
      </w:pPr>
    </w:p>
    <w:p w:rsidR="00017729" w:rsidRPr="00DD07A8" w:rsidRDefault="00F40B4E">
      <w:pPr>
        <w:ind w:left="270" w:hanging="270"/>
        <w:rPr>
          <w:sz w:val="24"/>
          <w:szCs w:val="24"/>
        </w:rPr>
      </w:pPr>
      <w:r w:rsidRPr="00D05E22">
        <w:rPr>
          <w:noProof/>
          <w:sz w:val="24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358005</wp:posOffset>
            </wp:positionH>
            <wp:positionV relativeFrom="paragraph">
              <wp:posOffset>107950</wp:posOffset>
            </wp:positionV>
            <wp:extent cx="2542540" cy="1974850"/>
            <wp:effectExtent l="19050" t="0" r="0" b="0"/>
            <wp:wrapTight wrapText="bothSides">
              <wp:wrapPolygon edited="0">
                <wp:start x="-162" y="0"/>
                <wp:lineTo x="-162" y="21461"/>
                <wp:lineTo x="21524" y="21461"/>
                <wp:lineTo x="21524" y="0"/>
                <wp:lineTo x="-162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54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7729" w:rsidRPr="00D05E22">
        <w:rPr>
          <w:sz w:val="24"/>
        </w:rPr>
        <w:t xml:space="preserve">1. </w:t>
      </w:r>
      <w:r w:rsidR="00017729" w:rsidRPr="00DD07A8">
        <w:rPr>
          <w:sz w:val="24"/>
          <w:szCs w:val="24"/>
        </w:rPr>
        <w:t xml:space="preserve">Given the </w:t>
      </w:r>
      <w:r w:rsidR="005C15D0" w:rsidRPr="00DD07A8">
        <w:rPr>
          <w:sz w:val="24"/>
          <w:szCs w:val="24"/>
        </w:rPr>
        <w:t>function</w:t>
      </w:r>
      <w:proofErr w:type="gramStart"/>
      <w:r w:rsidR="00DD07A8">
        <w:rPr>
          <w:sz w:val="24"/>
          <w:szCs w:val="24"/>
        </w:rPr>
        <w:t xml:space="preserve">, </w:t>
      </w:r>
      <w:r w:rsidR="005C15D0" w:rsidRPr="00DD07A8">
        <w:rPr>
          <w:sz w:val="24"/>
          <w:szCs w:val="24"/>
        </w:rPr>
        <w:t xml:space="preserve"> </w:t>
      </w:r>
      <m:oMath>
        <w:proofErr w:type="gramEnd"/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|x|</m:t>
        </m:r>
      </m:oMath>
      <w:r w:rsidR="00017729" w:rsidRPr="00DD07A8">
        <w:rPr>
          <w:sz w:val="24"/>
          <w:szCs w:val="24"/>
        </w:rPr>
        <w:t xml:space="preserve">, </w:t>
      </w:r>
      <w:r w:rsidR="00A01EFA" w:rsidRPr="00DD07A8">
        <w:rPr>
          <w:sz w:val="24"/>
          <w:szCs w:val="24"/>
        </w:rPr>
        <w:t xml:space="preserve">state the mapping notation for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2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6</m:t>
            </m:r>
          </m:e>
        </m:d>
        <m:r>
          <w:rPr>
            <w:rFonts w:ascii="Cambria Math" w:hAnsi="Cambria Math"/>
            <w:sz w:val="24"/>
            <w:szCs w:val="24"/>
          </w:rPr>
          <m:t>+4</m:t>
        </m:r>
        <m:r>
          <w:rPr>
            <w:rFonts w:ascii="Cambria Math" w:hAnsi="Cambria Math"/>
            <w:sz w:val="24"/>
            <w:szCs w:val="24"/>
          </w:rPr>
          <m:t>,</m:t>
        </m:r>
      </m:oMath>
      <w:r w:rsidR="00DD07A8" w:rsidRPr="00DD07A8">
        <w:rPr>
          <w:sz w:val="24"/>
          <w:szCs w:val="24"/>
        </w:rPr>
        <w:t xml:space="preserve"> then graph the transformed function.</w:t>
      </w:r>
      <w:r w:rsidR="0025701D">
        <w:rPr>
          <w:sz w:val="24"/>
          <w:szCs w:val="24"/>
        </w:rPr>
        <w:t xml:space="preserve"> State the domain and range.</w:t>
      </w:r>
    </w:p>
    <w:p w:rsidR="00017729" w:rsidRPr="00DD07A8" w:rsidRDefault="00017729">
      <w:pPr>
        <w:rPr>
          <w:sz w:val="24"/>
          <w:szCs w:val="24"/>
        </w:rPr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Default="00017729">
      <w:pPr>
        <w:pStyle w:val="Header"/>
        <w:tabs>
          <w:tab w:val="clear" w:pos="4320"/>
          <w:tab w:val="clear" w:pos="8640"/>
        </w:tabs>
      </w:pPr>
    </w:p>
    <w:p w:rsidR="002F1106" w:rsidRPr="00D05E22" w:rsidRDefault="002F1106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F86C46" w:rsidRPr="00D05E22" w:rsidRDefault="00F86C46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Default="00017729">
      <w:pPr>
        <w:pStyle w:val="Header"/>
        <w:tabs>
          <w:tab w:val="clear" w:pos="4320"/>
          <w:tab w:val="clear" w:pos="8640"/>
        </w:tabs>
      </w:pPr>
    </w:p>
    <w:p w:rsidR="007C5BC8" w:rsidRDefault="007C5BC8">
      <w:pPr>
        <w:pStyle w:val="Header"/>
        <w:tabs>
          <w:tab w:val="clear" w:pos="4320"/>
          <w:tab w:val="clear" w:pos="8640"/>
        </w:tabs>
      </w:pPr>
    </w:p>
    <w:p w:rsidR="007C5BC8" w:rsidRPr="00D05E22" w:rsidRDefault="007C5BC8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6434C8">
      <w:pPr>
        <w:ind w:left="540" w:hanging="526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140970</wp:posOffset>
            </wp:positionV>
            <wp:extent cx="4863465" cy="2018030"/>
            <wp:effectExtent l="19050" t="0" r="0" b="0"/>
            <wp:wrapTight wrapText="bothSides">
              <wp:wrapPolygon edited="0">
                <wp:start x="-85" y="0"/>
                <wp:lineTo x="-85" y="21410"/>
                <wp:lineTo x="21575" y="21410"/>
                <wp:lineTo x="21575" y="0"/>
                <wp:lineTo x="-85" y="0"/>
              </wp:wrapPolygon>
            </wp:wrapTight>
            <wp:docPr id="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465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6F48">
        <w:rPr>
          <w:sz w:val="24"/>
        </w:rPr>
        <w:t xml:space="preserve">2.  </w:t>
      </w:r>
      <w:r w:rsidR="00DD07A8">
        <w:rPr>
          <w:sz w:val="24"/>
        </w:rPr>
        <w:t>Graph</w:t>
      </w:r>
      <m:oMath>
        <m:r>
          <w:rPr>
            <w:rFonts w:ascii="Cambria Math" w:hAnsi="Cambria Math"/>
            <w:sz w:val="24"/>
          </w:rPr>
          <m:t xml:space="preserve">   </m:t>
        </m:r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2x</m:t>
            </m:r>
            <m:r>
              <w:rPr>
                <w:rFonts w:ascii="Cambria Math" w:hAnsi="Cambria Math"/>
                <w:sz w:val="24"/>
              </w:rPr>
              <m:t>-</m:t>
            </m:r>
            <m:r>
              <w:rPr>
                <w:rFonts w:ascii="Cambria Math" w:hAnsi="Cambria Math"/>
                <w:sz w:val="24"/>
              </w:rPr>
              <m:t>4</m:t>
            </m:r>
          </m:e>
        </m:rad>
        <m:r>
          <w:rPr>
            <w:rFonts w:ascii="Cambria Math" w:hAnsi="Cambria Math"/>
            <w:sz w:val="24"/>
          </w:rPr>
          <m:t>+1</m:t>
        </m:r>
      </m:oMath>
      <w:r w:rsidR="00017729" w:rsidRPr="00D05E22">
        <w:rPr>
          <w:sz w:val="24"/>
        </w:rPr>
        <w:t>.</w:t>
      </w:r>
      <w:r w:rsidR="0025701D">
        <w:rPr>
          <w:sz w:val="24"/>
        </w:rPr>
        <w:t xml:space="preserve"> State the domain and range.</w:t>
      </w:r>
      <w:r w:rsidRPr="006434C8">
        <w:rPr>
          <w:noProof/>
        </w:rPr>
        <w:t xml:space="preserve"> </w:t>
      </w:r>
      <w:r w:rsidR="00017729" w:rsidRPr="00D05E22">
        <w:rPr>
          <w:sz w:val="24"/>
        </w:rPr>
        <w:br/>
      </w:r>
      <w:r w:rsidR="00017729" w:rsidRPr="00D05E22">
        <w:rPr>
          <w:b/>
          <w:bCs/>
          <w:sz w:val="24"/>
        </w:rPr>
        <w:t>Hint:</w:t>
      </w:r>
      <w:r w:rsidR="00017729" w:rsidRPr="00D05E22">
        <w:rPr>
          <w:sz w:val="24"/>
        </w:rPr>
        <w:t xml:space="preserve"> Rewrite </w:t>
      </w:r>
      <w:r w:rsidR="00177E9C">
        <w:rPr>
          <w:sz w:val="24"/>
        </w:rPr>
        <w:t>2x - 4</w:t>
      </w:r>
      <w:r w:rsidR="00017729" w:rsidRPr="00D05E22">
        <w:rPr>
          <w:sz w:val="24"/>
        </w:rPr>
        <w:t xml:space="preserve"> in factored form to determine the horizontal translation.</w:t>
      </w:r>
    </w:p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017729"/>
    <w:p w:rsidR="00017729" w:rsidRPr="00D05E22" w:rsidRDefault="00017729">
      <w:pPr>
        <w:pStyle w:val="Header"/>
        <w:tabs>
          <w:tab w:val="clear" w:pos="4320"/>
          <w:tab w:val="clear" w:pos="8640"/>
        </w:tabs>
      </w:pPr>
    </w:p>
    <w:p w:rsidR="00017729" w:rsidRPr="00D05E22" w:rsidRDefault="00017729"/>
    <w:p w:rsidR="00017729" w:rsidRPr="00D05E22" w:rsidRDefault="00017729"/>
    <w:p w:rsidR="00F86C46" w:rsidRPr="00D05E22" w:rsidRDefault="00F86C46"/>
    <w:p w:rsidR="00F804EC" w:rsidRPr="00D05E22" w:rsidRDefault="00F804EC"/>
    <w:p w:rsidR="00017729" w:rsidRDefault="00017729"/>
    <w:p w:rsidR="00146F48" w:rsidRPr="00D05E22" w:rsidRDefault="00146F48"/>
    <w:p w:rsidR="00017729" w:rsidRDefault="00017729"/>
    <w:p w:rsidR="007C5BC8" w:rsidRDefault="007C5BC8"/>
    <w:p w:rsidR="00146F48" w:rsidRDefault="00146F48"/>
    <w:p w:rsidR="006D76D9" w:rsidRPr="007C5BC8" w:rsidRDefault="006D76D9" w:rsidP="006D76D9">
      <w:pPr>
        <w:rPr>
          <w:rFonts w:ascii="Comic Sans MS" w:hAnsi="Comic Sans MS"/>
          <w:sz w:val="28"/>
        </w:rPr>
      </w:pPr>
      <w:r w:rsidRPr="007C5BC8">
        <w:rPr>
          <w:rFonts w:ascii="Comic Sans MS" w:hAnsi="Comic Sans MS"/>
          <w:b/>
          <w:sz w:val="28"/>
        </w:rPr>
        <w:lastRenderedPageBreak/>
        <w:t xml:space="preserve">Example 2 – Writing Equations of Transformed Functions </w:t>
      </w:r>
    </w:p>
    <w:p w:rsidR="006D76D9" w:rsidRPr="00D05E22" w:rsidRDefault="006D76D9" w:rsidP="006D76D9">
      <w:pPr>
        <w:rPr>
          <w:sz w:val="12"/>
          <w:szCs w:val="12"/>
        </w:rPr>
      </w:pPr>
    </w:p>
    <w:p w:rsidR="00F86C46" w:rsidRPr="00D05E22" w:rsidRDefault="006D76D9" w:rsidP="006D76D9">
      <w:pPr>
        <w:pStyle w:val="BodyTextIndent"/>
        <w:tabs>
          <w:tab w:val="left" w:pos="270"/>
        </w:tabs>
        <w:ind w:left="270" w:hanging="270"/>
        <w:rPr>
          <w:rFonts w:ascii="Times New Roman" w:hAnsi="Times New Roman"/>
        </w:rPr>
      </w:pPr>
      <w:r w:rsidRPr="00D05E22">
        <w:rPr>
          <w:rFonts w:ascii="Times New Roman" w:hAnsi="Times New Roman"/>
        </w:rPr>
        <w:t xml:space="preserve">1. The function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Times New Roman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Times New Roman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Times New Roman"/>
          </w:rPr>
          <m:t>)</m:t>
        </m:r>
      </m:oMath>
      <w:r w:rsidRPr="00D05E22">
        <w:rPr>
          <w:rFonts w:ascii="Times New Roman" w:hAnsi="Times New Roman"/>
        </w:rPr>
        <w:t xml:space="preserve"> has been transformed </w:t>
      </w:r>
      <w:proofErr w:type="gramStart"/>
      <w:r w:rsidRPr="00D05E22">
        <w:rPr>
          <w:rFonts w:ascii="Times New Roman" w:hAnsi="Times New Roman"/>
        </w:rPr>
        <w:t>into</w:t>
      </w:r>
      <w:r w:rsidR="00EA0492" w:rsidRPr="00D05E22">
        <w:rPr>
          <w:rFonts w:ascii="Times New Roman" w:hAnsi="Times New Roman"/>
        </w:rPr>
        <w:t xml:space="preserve"> </w:t>
      </w:r>
      <m:oMath>
        <w:proofErr w:type="gramEnd"/>
        <m:r>
          <w:rPr>
            <w:rFonts w:ascii="Cambria Math" w:hAnsi="Cambria Math"/>
          </w:rPr>
          <m:t>y</m:t>
        </m:r>
        <m:r>
          <w:rPr>
            <w:rFonts w:ascii="Cambria Math" w:hAnsi="Times New Roman"/>
          </w:rPr>
          <m:t>=</m:t>
        </m:r>
        <m:r>
          <w:rPr>
            <w:rFonts w:ascii="Cambria Math" w:hAnsi="Cambria Math"/>
          </w:rPr>
          <m:t>af</m:t>
        </m:r>
        <m:r>
          <w:rPr>
            <w:rFonts w:ascii="Cambria Math" w:hAnsi="Times New Roman"/>
          </w:rPr>
          <m:t>[</m:t>
        </m:r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Times New Roman" w:hAnsi="Times New Roman"/>
              </w:rPr>
              <m:t>-</m:t>
            </m:r>
            <m:r>
              <w:rPr>
                <w:rFonts w:ascii="Cambria Math" w:hAnsi="Cambria Math"/>
              </w:rPr>
              <m:t>d</m:t>
            </m:r>
          </m:e>
        </m:d>
        <m:r>
          <w:rPr>
            <w:rFonts w:ascii="Cambria Math" w:hAnsi="Times New Roman"/>
          </w:rPr>
          <m:t>]</m:t>
        </m:r>
        <m:r>
          <w:rPr>
            <w:rFonts w:ascii="Cambria Math" w:hAnsi="Times New Roman"/>
          </w:rPr>
          <m:t>+</m:t>
        </m:r>
        <m:r>
          <w:rPr>
            <w:rFonts w:ascii="Cambria Math" w:hAnsi="Cambria Math"/>
          </w:rPr>
          <m:t>c</m:t>
        </m:r>
      </m:oMath>
      <w:r w:rsidRPr="00D05E22">
        <w:rPr>
          <w:rFonts w:ascii="Times New Roman" w:hAnsi="Times New Roman"/>
        </w:rPr>
        <w:t>. Write the following in the appropriate form</w:t>
      </w:r>
      <w:proofErr w:type="gramStart"/>
      <w:r w:rsidRPr="00D05E22">
        <w:rPr>
          <w:rFonts w:ascii="Times New Roman" w:hAnsi="Times New Roman"/>
        </w:rPr>
        <w:t>:</w:t>
      </w:r>
      <w:proofErr w:type="gramEnd"/>
      <w:r w:rsidRPr="00D05E22">
        <w:rPr>
          <w:rFonts w:ascii="Times New Roman" w:hAnsi="Times New Roman"/>
        </w:rPr>
        <w:br/>
        <w:t xml:space="preserve">(a) </w:t>
      </w:r>
      <w:r w:rsidR="00494639">
        <w:rPr>
          <w:rFonts w:ascii="Times New Roman" w:hAnsi="Times New Roman"/>
        </w:rPr>
        <w:t xml:space="preserve">a reflection about the x axis, </w:t>
      </w:r>
      <w:r w:rsidRPr="00D05E22">
        <w:rPr>
          <w:rFonts w:ascii="Times New Roman" w:hAnsi="Times New Roman"/>
        </w:rPr>
        <w:t>a vertical</w:t>
      </w:r>
      <w:r w:rsidR="00494639">
        <w:rPr>
          <w:rFonts w:ascii="Times New Roman" w:hAnsi="Times New Roman"/>
        </w:rPr>
        <w:t xml:space="preserve"> compression by a factor of ½  </w:t>
      </w:r>
      <w:r w:rsidRPr="00D05E22">
        <w:rPr>
          <w:rFonts w:ascii="Times New Roman" w:hAnsi="Times New Roman"/>
        </w:rPr>
        <w:t>and a translation 3 units</w:t>
      </w:r>
      <w:r w:rsidR="00494639">
        <w:rPr>
          <w:rFonts w:ascii="Times New Roman" w:hAnsi="Times New Roman"/>
        </w:rPr>
        <w:t xml:space="preserve"> </w:t>
      </w:r>
      <w:r w:rsidRPr="00D05E22">
        <w:rPr>
          <w:rFonts w:ascii="Times New Roman" w:hAnsi="Times New Roman"/>
        </w:rPr>
        <w:t>right.</w:t>
      </w:r>
      <w:r w:rsidRPr="00D05E22">
        <w:rPr>
          <w:rFonts w:ascii="Times New Roman" w:hAnsi="Times New Roman"/>
        </w:rPr>
        <w:br/>
      </w:r>
    </w:p>
    <w:p w:rsidR="00F86C46" w:rsidRPr="00D05E22" w:rsidRDefault="00F86C46" w:rsidP="006D76D9">
      <w:pPr>
        <w:pStyle w:val="BodyTextIndent"/>
        <w:tabs>
          <w:tab w:val="left" w:pos="270"/>
        </w:tabs>
        <w:ind w:left="270" w:hanging="270"/>
        <w:rPr>
          <w:rFonts w:ascii="Times New Roman" w:hAnsi="Times New Roman"/>
        </w:rPr>
      </w:pPr>
    </w:p>
    <w:p w:rsidR="006D76D9" w:rsidRPr="00D05E22" w:rsidRDefault="006D76D9" w:rsidP="006D76D9">
      <w:pPr>
        <w:pStyle w:val="BodyTextIndent"/>
        <w:tabs>
          <w:tab w:val="left" w:pos="270"/>
        </w:tabs>
        <w:ind w:left="270" w:hanging="270"/>
        <w:rPr>
          <w:rFonts w:ascii="Times New Roman" w:hAnsi="Times New Roman"/>
        </w:rPr>
      </w:pPr>
      <w:r w:rsidRPr="00D05E22">
        <w:rPr>
          <w:rFonts w:ascii="Times New Roman" w:hAnsi="Times New Roman"/>
        </w:rPr>
        <w:br/>
      </w:r>
      <w:r w:rsidRPr="00D05E22">
        <w:rPr>
          <w:rFonts w:ascii="Times New Roman" w:hAnsi="Times New Roman"/>
        </w:rPr>
        <w:br/>
        <w:t xml:space="preserve">(b) </w:t>
      </w:r>
      <w:r w:rsidR="00494639">
        <w:rPr>
          <w:rFonts w:ascii="Times New Roman" w:hAnsi="Times New Roman"/>
        </w:rPr>
        <w:t xml:space="preserve">a reflection about the y axis, </w:t>
      </w:r>
      <w:r w:rsidRPr="00D05E22">
        <w:rPr>
          <w:rFonts w:ascii="Times New Roman" w:hAnsi="Times New Roman"/>
        </w:rPr>
        <w:t>a vertical stretch by a factor of 3, a horizontal stretch by a factor of 2, a translation left 5 and</w:t>
      </w:r>
      <w:r w:rsidR="00494639">
        <w:rPr>
          <w:rFonts w:ascii="Times New Roman" w:hAnsi="Times New Roman"/>
        </w:rPr>
        <w:t xml:space="preserve"> up 4. </w:t>
      </w:r>
    </w:p>
    <w:p w:rsidR="006D76D9" w:rsidRPr="00D05E22" w:rsidRDefault="006D76D9">
      <w:pPr>
        <w:pStyle w:val="BodyTextIndent"/>
        <w:tabs>
          <w:tab w:val="left" w:pos="-1870"/>
        </w:tabs>
        <w:ind w:left="270" w:firstLine="0"/>
        <w:rPr>
          <w:rFonts w:ascii="Times New Roman" w:hAnsi="Times New Roman"/>
        </w:rPr>
      </w:pPr>
    </w:p>
    <w:p w:rsidR="007E569F" w:rsidRPr="00D05E22" w:rsidRDefault="007E569F" w:rsidP="007E569F">
      <w:pPr>
        <w:pStyle w:val="BodyTextIndent"/>
        <w:tabs>
          <w:tab w:val="left" w:pos="-1870"/>
        </w:tabs>
        <w:ind w:left="0" w:firstLine="0"/>
        <w:rPr>
          <w:rFonts w:ascii="Times New Roman" w:hAnsi="Times New Roman"/>
        </w:rPr>
      </w:pPr>
    </w:p>
    <w:p w:rsidR="00F86C46" w:rsidRPr="00D05E22" w:rsidRDefault="00F86C46" w:rsidP="007E569F">
      <w:pPr>
        <w:pStyle w:val="BodyTextIndent"/>
        <w:tabs>
          <w:tab w:val="left" w:pos="-1870"/>
        </w:tabs>
        <w:ind w:left="0" w:firstLine="0"/>
        <w:rPr>
          <w:rFonts w:ascii="Times New Roman" w:hAnsi="Times New Roman"/>
        </w:rPr>
      </w:pPr>
    </w:p>
    <w:p w:rsidR="00F86C46" w:rsidRPr="00D05E22" w:rsidRDefault="00F86C46" w:rsidP="007E569F">
      <w:pPr>
        <w:pStyle w:val="BodyTextIndent"/>
        <w:tabs>
          <w:tab w:val="left" w:pos="-1870"/>
        </w:tabs>
        <w:ind w:left="0" w:firstLine="0"/>
        <w:rPr>
          <w:rFonts w:ascii="Times New Roman" w:hAnsi="Times New Roman"/>
        </w:rPr>
      </w:pPr>
    </w:p>
    <w:p w:rsidR="007E569F" w:rsidRPr="00D05E22" w:rsidRDefault="007E569F" w:rsidP="007E569F">
      <w:pPr>
        <w:keepNext/>
        <w:ind w:right="-720"/>
        <w:outlineLvl w:val="3"/>
        <w:rPr>
          <w:b/>
          <w:bCs/>
          <w:sz w:val="24"/>
          <w:szCs w:val="24"/>
        </w:rPr>
      </w:pPr>
      <w:r w:rsidRPr="00D05E22">
        <w:rPr>
          <w:b/>
          <w:bCs/>
          <w:sz w:val="24"/>
          <w:szCs w:val="24"/>
        </w:rPr>
        <w:t>Practice Transformations Given an Equation</w:t>
      </w:r>
    </w:p>
    <w:p w:rsidR="007E569F" w:rsidRPr="00D05E22" w:rsidRDefault="007E569F" w:rsidP="007E569F">
      <w:pPr>
        <w:rPr>
          <w:b/>
          <w:bCs/>
          <w:sz w:val="12"/>
          <w:szCs w:val="24"/>
        </w:rPr>
      </w:pPr>
    </w:p>
    <w:p w:rsidR="007E569F" w:rsidRPr="00D05E22" w:rsidRDefault="007E569F" w:rsidP="007E569F">
      <w:pPr>
        <w:rPr>
          <w:sz w:val="24"/>
          <w:szCs w:val="24"/>
        </w:rPr>
      </w:pPr>
      <w:r w:rsidRPr="00D05E22">
        <w:rPr>
          <w:sz w:val="24"/>
          <w:szCs w:val="24"/>
        </w:rPr>
        <w:t>Graph each of the following functions by:</w:t>
      </w:r>
    </w:p>
    <w:p w:rsidR="007E569F" w:rsidRPr="00D05E22" w:rsidRDefault="007E569F" w:rsidP="007E569F">
      <w:pPr>
        <w:numPr>
          <w:ilvl w:val="0"/>
          <w:numId w:val="10"/>
        </w:numPr>
        <w:rPr>
          <w:sz w:val="24"/>
          <w:szCs w:val="24"/>
        </w:rPr>
      </w:pPr>
      <w:r w:rsidRPr="00D05E22">
        <w:rPr>
          <w:sz w:val="24"/>
          <w:szCs w:val="24"/>
        </w:rPr>
        <w:t>Graphing the base function first.</w:t>
      </w:r>
      <w:r w:rsidRPr="00D05E22">
        <w:rPr>
          <w:position w:val="-28"/>
          <w:sz w:val="24"/>
          <w:szCs w:val="24"/>
        </w:rPr>
        <w:object w:dxaOrig="3680" w:dyaOrig="680">
          <v:shape id="_x0000_i1041" type="#_x0000_t75" style="width:184.1pt;height:33.95pt" o:ole="">
            <v:imagedata r:id="rId18" o:title=""/>
          </v:shape>
          <o:OLEObject Type="Embed" ProgID="Equation.DSMT4" ShapeID="_x0000_i1041" DrawAspect="Content" ObjectID="_1548430246" r:id="rId19"/>
        </w:object>
      </w:r>
    </w:p>
    <w:p w:rsidR="007E569F" w:rsidRPr="00D05E22" w:rsidRDefault="007E569F" w:rsidP="007E569F">
      <w:pPr>
        <w:numPr>
          <w:ilvl w:val="0"/>
          <w:numId w:val="10"/>
        </w:numPr>
        <w:rPr>
          <w:sz w:val="24"/>
          <w:szCs w:val="24"/>
        </w:rPr>
      </w:pPr>
      <w:r w:rsidRPr="00D05E22">
        <w:rPr>
          <w:sz w:val="24"/>
          <w:szCs w:val="24"/>
        </w:rPr>
        <w:t>Listing the transformations.</w:t>
      </w:r>
    </w:p>
    <w:p w:rsidR="007E569F" w:rsidRPr="00D05E22" w:rsidRDefault="007E569F" w:rsidP="007E569F">
      <w:pPr>
        <w:ind w:left="360"/>
        <w:rPr>
          <w:sz w:val="16"/>
          <w:szCs w:val="24"/>
        </w:rPr>
      </w:pPr>
    </w:p>
    <w:p w:rsidR="007E569F" w:rsidRPr="00D05E22" w:rsidRDefault="007E569F" w:rsidP="007E569F">
      <w:pPr>
        <w:numPr>
          <w:ilvl w:val="0"/>
          <w:numId w:val="10"/>
        </w:numPr>
        <w:rPr>
          <w:sz w:val="24"/>
          <w:szCs w:val="24"/>
        </w:rPr>
      </w:pPr>
      <w:r w:rsidRPr="00D05E22">
        <w:rPr>
          <w:sz w:val="24"/>
          <w:szCs w:val="24"/>
        </w:rPr>
        <w:t>Applying the transformations to the base function.</w:t>
      </w:r>
    </w:p>
    <w:p w:rsidR="007E569F" w:rsidRPr="00D05E22" w:rsidRDefault="007E569F" w:rsidP="007E569F">
      <w:pPr>
        <w:rPr>
          <w:sz w:val="24"/>
          <w:szCs w:val="24"/>
        </w:rPr>
      </w:pPr>
    </w:p>
    <w:tbl>
      <w:tblPr>
        <w:tblW w:w="9450" w:type="dxa"/>
        <w:tblInd w:w="108" w:type="dxa"/>
        <w:tblLook w:val="0000"/>
      </w:tblPr>
      <w:tblGrid>
        <w:gridCol w:w="3240"/>
        <w:gridCol w:w="3150"/>
        <w:gridCol w:w="3060"/>
      </w:tblGrid>
      <w:tr w:rsidR="007E569F" w:rsidRPr="00D05E22" w:rsidTr="00D662AB">
        <w:tc>
          <w:tcPr>
            <w:tcW w:w="3240" w:type="dxa"/>
          </w:tcPr>
          <w:p w:rsidR="007E569F" w:rsidRPr="00D05E22" w:rsidRDefault="007E569F" w:rsidP="007E569F">
            <w:pPr>
              <w:rPr>
                <w:b/>
                <w:bCs/>
                <w:sz w:val="14"/>
                <w:szCs w:val="24"/>
              </w:rPr>
            </w:pPr>
          </w:p>
          <w:p w:rsidR="007E569F" w:rsidRPr="00D05E22" w:rsidRDefault="00DE7E77" w:rsidP="00F804EC">
            <w:pPr>
              <w:jc w:val="center"/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>1</w:t>
            </w:r>
            <w:r w:rsidR="007E569F" w:rsidRPr="00D05E22">
              <w:rPr>
                <w:b/>
                <w:bCs/>
                <w:sz w:val="24"/>
                <w:szCs w:val="24"/>
              </w:rPr>
              <w:t xml:space="preserve">)  </w:t>
            </w:r>
            <w:r w:rsidRPr="00D05E22">
              <w:rPr>
                <w:b/>
                <w:position w:val="-14"/>
                <w:sz w:val="24"/>
                <w:szCs w:val="24"/>
              </w:rPr>
              <w:object w:dxaOrig="1579" w:dyaOrig="440">
                <v:shape id="_x0000_i1108" type="#_x0000_t75" style="width:78.8pt;height:21.75pt" o:ole="" fillcolor="window">
                  <v:imagedata r:id="rId20" o:title=""/>
                </v:shape>
                <o:OLEObject Type="Embed" ProgID="Equation.DSMT4" ShapeID="_x0000_i1108" DrawAspect="Content" ObjectID="_1548430247" r:id="rId21"/>
              </w:object>
            </w: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12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DE7E77" w:rsidP="00F804EC">
            <w:pPr>
              <w:jc w:val="center"/>
              <w:rPr>
                <w:b/>
                <w:noProof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>2</w:t>
            </w:r>
            <w:r w:rsidR="007E569F" w:rsidRPr="00D05E22">
              <w:rPr>
                <w:b/>
                <w:bCs/>
                <w:sz w:val="24"/>
                <w:szCs w:val="24"/>
              </w:rPr>
              <w:t xml:space="preserve">)  </w:t>
            </w:r>
            <w:r w:rsidR="00D74AD1" w:rsidRPr="00D05E22">
              <w:rPr>
                <w:b/>
                <w:bCs/>
                <w:position w:val="-24"/>
                <w:sz w:val="24"/>
                <w:szCs w:val="24"/>
              </w:rPr>
              <w:object w:dxaOrig="1240" w:dyaOrig="620">
                <v:shape id="_x0000_i1109" type="#_x0000_t75" style="width:61.8pt;height:31.25pt" o:ole="">
                  <v:imagedata r:id="rId22" o:title=""/>
                </v:shape>
                <o:OLEObject Type="Embed" ProgID="Equation.DSMT4" ShapeID="_x0000_i1109" DrawAspect="Content" ObjectID="_1548430248" r:id="rId23"/>
              </w:object>
            </w:r>
          </w:p>
        </w:tc>
        <w:tc>
          <w:tcPr>
            <w:tcW w:w="3060" w:type="dxa"/>
          </w:tcPr>
          <w:p w:rsidR="007E569F" w:rsidRPr="00D05E22" w:rsidRDefault="007E569F" w:rsidP="00F804EC">
            <w:pPr>
              <w:jc w:val="center"/>
              <w:rPr>
                <w:b/>
                <w:bCs/>
                <w:sz w:val="6"/>
                <w:szCs w:val="24"/>
              </w:rPr>
            </w:pPr>
          </w:p>
          <w:p w:rsidR="007E569F" w:rsidRPr="00D05E22" w:rsidRDefault="00DE7E77" w:rsidP="00F804EC">
            <w:pPr>
              <w:jc w:val="center"/>
              <w:rPr>
                <w:b/>
                <w:bCs/>
                <w:sz w:val="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>3</w:t>
            </w:r>
            <w:r w:rsidR="007E569F" w:rsidRPr="00D05E22">
              <w:rPr>
                <w:b/>
                <w:bCs/>
                <w:sz w:val="24"/>
                <w:szCs w:val="24"/>
              </w:rPr>
              <w:t xml:space="preserve">)  </w:t>
            </w:r>
            <w:r w:rsidR="003632AC" w:rsidRPr="00D05E22">
              <w:rPr>
                <w:b/>
                <w:bCs/>
                <w:position w:val="-14"/>
                <w:sz w:val="24"/>
                <w:szCs w:val="24"/>
              </w:rPr>
              <w:object w:dxaOrig="1600" w:dyaOrig="440">
                <v:shape id="_x0000_i1110" type="#_x0000_t75" style="width:80.15pt;height:21.75pt" o:ole="">
                  <v:imagedata r:id="rId24" o:title=""/>
                </v:shape>
                <o:OLEObject Type="Embed" ProgID="Equation.DSMT4" ShapeID="_x0000_i1110" DrawAspect="Content" ObjectID="_1548430249" r:id="rId25"/>
              </w:object>
            </w:r>
          </w:p>
        </w:tc>
      </w:tr>
      <w:tr w:rsidR="007E569F" w:rsidRPr="00D05E22" w:rsidTr="00F86C46">
        <w:trPr>
          <w:trHeight w:val="116"/>
        </w:trPr>
        <w:tc>
          <w:tcPr>
            <w:tcW w:w="324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126" o:spid="_x0000_s1336" style="position:absolute;margin-left:23.4pt;margin-top:5pt;width:127.2pt;height:133.6pt;z-index:-251648000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">
                  <v:line id="Line 5127" o:spid="_x0000_s1340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MSCsUAAADcAAAADwAAAGRycy9kb3ducmV2LnhtbESPQWsCMRSE7wX/Q3iCt5pV2dZujbIK&#10;gocerPoDHpvXzdLNy5pEXf31TaHQ4zAz3zCLVW9bcSUfGscKJuMMBHHldMO1gtNx+zwHESKyxtYx&#10;KbhTgNVy8LTAQrsbf9L1EGuRIBwKVGBi7AopQ2XIYhi7jjh5X85bjEn6WmqPtwS3rZxm2Yu02HBa&#10;MNjRxlD1fbhYBeX2sf/w5uwmr8cyn53Xe8rLWqnRsC/fQUTq43/4r73TCqb5G/yeSUd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MSCsUAAADcAAAADwAAAAAAAAAA&#10;AAAAAAChAgAAZHJzL2Rvd25yZXYueG1sUEsFBgAAAAAEAAQA+QAAAJMDAAAAAA==&#10;">
                    <v:stroke dashstyle="1 1" endcap="round"/>
                  </v:line>
                  <v:rect id="Rectangle 5128" o:spid="_x0000_s1339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TGS74A&#10;AADcAAAADwAAAGRycy9kb3ducmV2LnhtbERPy4rCMBTdC/5DuMLsNNWFSDUtgy906WvWd5o7bbG5&#10;KUnUjl9vFoLLw3kv8s404k7O15YVjEcJCOLC6ppLBefTZjgD4QOyxsYyKfgnD3nW7y0w1fbBB7of&#10;QyliCPsUFVQhtKmUvqjIoB/Zljhyf9YZDBG6UmqHjxhuGjlJkqk0WHNsqLClZUXF9XgzCi7mmfxu&#10;/Gq9/+lMwVt3aVc4Vupr0H3PQQTqwkf8du+0gsk0zo9n4hGQ2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TUxku+AAAA3AAAAA8AAAAAAAAAAAAAAAAAmAIAAGRycy9kb3ducmV2&#10;LnhtbFBLBQYAAAAABAAEAPUAAACDAwAAAAA=&#10;">
                    <v:stroke dashstyle="1 1" endcap="round"/>
                  </v:rect>
                  <v:line id="Line 5129" o:spid="_x0000_s1338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nUscQAAADcAAAADwAAAGRycy9kb3ducmV2LnhtbESPQWsCMRSE7wX/Q3hCbzW7Fq2sRlkL&#10;Qg8erPYHPDbPzeLmZU2ibvvrjSD0OMzMN8xi1dtWXMmHxrGCfJSBIK6cbrhW8HPYvM1AhIissXVM&#10;Cn4pwGo5eFlgod2Nv+m6j7VIEA4FKjAxdoWUoTJkMYxcR5y8o/MWY5K+ltrjLcFtK8dZNpUWG04L&#10;Bjv6NFSd9heroNz87bbenF3+cSgn7+f1jiZlrdTrsC/nICL18T/8bH9pBeNpDo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OdSxxAAAANwAAAAPAAAAAAAAAAAA&#10;AAAAAKECAABkcnMvZG93bnJldi54bWxQSwUGAAAAAAQABAD5AAAAkgMAAAAA&#10;">
                    <v:stroke dashstyle="1 1" endcap="round"/>
                  </v:line>
                  <v:line id="Line 5130" o:spid="_x0000_s1337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tKxsQAAADcAAAADwAAAGRycy9kb3ducmV2LnhtbESPQWsCMRSE7wX/Q3hCbzXrFq2sRlkL&#10;Qg8erPYHPDbPzeLmZU2ibvvrjSD0OMzMN8xi1dtWXMmHxrGC8SgDQVw53XCt4OeweZuBCBFZY+uY&#10;FPxSgNVy8LLAQrsbf9N1H2uRIBwKVGBi7AopQ2XIYhi5jjh5R+ctxiR9LbXHW4LbVuZZNpUWG04L&#10;Bjv6NFSd9heroNz87bbenN3441BO3s/rHU3KWqnXYV/OQUTq43/42f7SCvJpDo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60rGxAAAANwAAAAPAAAAAAAAAAAA&#10;AAAAAKECAABkcnMvZG93bnJldi54bWxQSwUGAAAAAAQABAD5AAAAkgMAAAAA&#10;">
                    <v:stroke dashstyle="1 1" endcap="round"/>
                  </v:line>
                  <v:line id="Line 5131" o:spid="_x0000_s1031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vXcUAAADcAAAADwAAAGRycy9kb3ducmV2LnhtbESP3WoCMRSE7wXfIZxC7zSr4g9bo6yC&#10;0Asv7OoDHDanm6WbkzWJuu3Tm0Khl8PMfMOst71txZ18aBwrmIwzEMSV0w3XCi7nw2gFIkRkja1j&#10;UvBNAbab4WCNuXYP/qB7GWuRIBxyVGBi7HIpQ2XIYhi7jjh5n85bjEn6WmqPjwS3rZxm2UJabDgt&#10;GOxob6j6Km9WQXH4OR29ubrJ8lzMZ9fdieZFrdTrS1+8gYjUx//wX/tdK5guZvB7Jh0BuX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fvXcUAAADcAAAADwAAAAAAAAAA&#10;AAAAAAChAgAAZHJzL2Rvd25yZXYueG1sUEsFBgAAAAAEAAQA+QAAAJMDAAAAAA==&#10;">
                    <v:stroke dashstyle="1 1" endcap="round"/>
                  </v:line>
                  <v:line id="Line 5132" o:spid="_x0000_s1032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53KcUAAADcAAAADwAAAGRycy9kb3ducmV2LnhtbESP3WoCMRSE7wu+QzhC72pWW3/YGmUt&#10;CL3ohX8PcNicbhY3J2uS6urTN4Lg5TAz3zDzZWcbcSYfascKhoMMBHHpdM2VgsN+/TYDESKyxsYx&#10;KbhSgOWi9zLHXLsLb+m8i5VIEA45KjAxtrmUoTRkMQxcS5y8X+ctxiR9JbXHS4LbRo6ybCIt1pwW&#10;DLb0Zag87v6sgmJ92/x4c3LD6b4Yv59WGxoXlVKv/a74BBGpi8/wo/2tFYwmH3A/k46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53KcUAAADcAAAADwAAAAAAAAAA&#10;AAAAAAChAgAAZHJzL2Rvd25yZXYueG1sUEsFBgAAAAAEAAQA+QAAAJMDAAAAAA==&#10;">
                    <v:stroke dashstyle="1 1" endcap="round"/>
                  </v:line>
                  <v:line id="Line 5133" o:spid="_x0000_s1033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n/IsYAAADcAAAADwAAAGRycy9kb3ducmV2LnhtbESPQWsCMRSE70L/Q3gFbzWroG1Xo4jQ&#10;Vko9VAXx9tg8N6ublyVJ3fXfN4WCx2FmvmFmi87W4ko+VI4VDAcZCOLC6YpLBfvd29MLiBCRNdaO&#10;ScGNAizmD70Z5tq1/E3XbSxFgnDIUYGJscmlDIUhi2HgGuLknZy3GJP0pdQe2wS3tRxl2URarDgt&#10;GGxoZai4bH+sgmf3/tUeT+eDX31oO9xvNuZz96pU/7FbTkFE6uI9/N9eawWjyRj+zqQj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p/yLGAAAA3AAAAA8AAAAAAAAA&#10;AAAAAAAAoQIAAGRycy9kb3ducmV2LnhtbFBLBQYAAAAABAAEAPkAAACUAwAAAAA=&#10;"/>
                  <v:line id="Line 5134" o:spid="_x0000_s1034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MxcQAAADcAAAADwAAAGRycy9kb3ducmV2LnhtbESPQWsCMRSE74L/ITyhN81qcS1bo6wF&#10;oQcPVv0Bj83rZunmZU2ibvvrjSD0OMzMN8xy3dtWXMmHxrGC6SQDQVw53XCt4HTcjt9AhIissXVM&#10;Cn4pwHo1HCyx0O7GX3Q9xFokCIcCFZgYu0LKUBmyGCauI07et/MWY5K+ltrjLcFtK2dZlkuLDacF&#10;gx19GKp+DheroNz+7XfenN10cSznr+fNnuZlrdTLqC/fQUTq43/42f7UCmZ5Do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0EzFxAAAANwAAAAPAAAAAAAAAAAA&#10;AAAAAKECAABkcnMvZG93bnJldi54bWxQSwUGAAAAAAQABAD5AAAAkgMAAAAA&#10;">
                    <v:stroke dashstyle="1 1" endcap="round"/>
                  </v:line>
                  <v:line id="Line 5135" o:spid="_x0000_s1035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zpXsUAAADcAAAADwAAAGRycy9kb3ducmV2LnhtbESP3WoCMRSE74W+QziF3mlWxR+2RlkF&#10;wYte2NUHOGyOm6WbkzWJuvXpm0Khl8PMfMOsNr1txZ18aBwrGI8yEMSV0w3XCs6n/XAJIkRkja1j&#10;UvBNATbrl8EKc+0e/En3MtYiQTjkqMDE2OVShsqQxTByHXHyLs5bjEn6WmqPjwS3rZxk2VxabDgt&#10;GOxoZ6j6Km9WQbF/Hj+8ubrx4lTMptftkWZFrdTba1+8g4jUx//wX/ugFUzmC/g9k46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zpXsUAAADcAAAADwAAAAAAAAAA&#10;AAAAAAChAgAAZHJzL2Rvd25yZXYueG1sUEsFBgAAAAAEAAQA+QAAAJMDAAAAAA==&#10;">
                    <v:stroke dashstyle="1 1" endcap="round"/>
                  </v:line>
                  <v:line id="Line 5136" o:spid="_x0000_s1036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N9LMEAAADcAAAADwAAAGRycy9kb3ducmV2LnhtbERPy4rCMBTdD/gP4QruxlTFB9UodUCY&#10;xSx8fcCluTbF5qYmGe349WYx4PJw3qtNZxtxJx9qxwpGwwwEcel0zZWC82n3uQARIrLGxjEp+KMA&#10;m3XvY4W5dg8+0P0YK5FCOOSowMTY5lKG0pDFMHQtceIuzluMCfpKao+PFG4bOc6ymbRYc2ow2NKX&#10;ofJ6/LUKit1z/+PNzY3mp2I6uW33NC0qpQb9rliCiNTFt/jf/a0VjGdpbTqTjo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A30swQAAANwAAAAPAAAAAAAAAAAAAAAA&#10;AKECAABkcnMvZG93bnJldi54bWxQSwUGAAAAAAQABAD5AAAAjwMAAAAA&#10;">
                    <v:stroke dashstyle="1 1" endcap="round"/>
                  </v:line>
                  <v:line id="Line 5137" o:spid="_x0000_s1037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/Yt8UAAADcAAAADwAAAGRycy9kb3ducmV2LnhtbESP3WoCMRSE7wu+QziCd5pVUdutUdaC&#10;0Ite+PcAh83pZnFzsiaprj59UxB6OczMN8xy3dlGXMmH2rGC8SgDQVw6XXOl4HTcDl9BhIissXFM&#10;Cu4UYL3qvSwx1+7Ge7oeYiUShEOOCkyMbS5lKA1ZDCPXEifv23mLMUlfSe3xluC2kZMsm0uLNacF&#10;gy19GCrPhx+roNg+dl/eXNx4cSxm08tmR7OiUmrQ74p3EJG6+B9+tj+1gsn8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0/Yt8UAAADcAAAADwAAAAAAAAAA&#10;AAAAAAChAgAAZHJzL2Rvd25yZXYueG1sUEsFBgAAAAAEAAQA+QAAAJMDAAAAAA==&#10;">
                    <v:stroke dashstyle="1 1" endcap="round"/>
                  </v:line>
                  <v:line id="Line 5138" o:spid="_x0000_s1038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xLMsIAAADcAAAADwAAAGRycy9kb3ducmV2LnhtbERPz2vCMBS+C/4P4QleZKbKUKlGEVEc&#10;nmYUtuNb82yLzUtponb7681h4PHj+71YtbYSd2p86VjBaJiAIM6cKTlXcD7t3mYgfEA2WDkmBb/k&#10;YbXsdhaYGvfgI911yEUMYZ+igiKEOpXSZwVZ9ENXE0fu4hqLIcIml6bBRwy3lRwnyURaLDk2FFjT&#10;pqDsqm9WgZY/X9u/wYH253ag9eUTs+/3iVL9XruegwjUhpf43/1hFIyncX48E4+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xLMsIAAADcAAAADwAAAAAAAAAAAAAA&#10;AAChAgAAZHJzL2Rvd25yZXYueG1sUEsFBgAAAAAEAAQA+QAAAJADAAAAAA==&#10;">
                    <v:stroke dashstyle="1 1" endcap="round"/>
                  </v:line>
                  <v:line id="Line 5139" o:spid="_x0000_s1039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DuqcYAAADcAAAADwAAAGRycy9kb3ducmV2LnhtbESPT2sCMRTE7wW/Q3hCL1KzimjZbhQR&#10;S6WnNgp6fN28/YObl2WT6uqnbwqFHoeZ+Q2TrXrbiAt1vnasYDJOQBDnztRcKjjsX5+eQfiAbLBx&#10;TApu5GG1HDxkmBp35U+66FCKCGGfooIqhDaV0ucVWfRj1xJHr3CdxRBlV0rT4TXCbSOnSTKXFmuO&#10;CxW2tKkoP+tvq0DLr+P2Pnqnt0M/0rr4wPw0myv1OOzXLyAC9eE//NfeGQXTxQR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g7qnGAAAA3AAAAA8AAAAAAAAA&#10;AAAAAAAAoQIAAGRycy9kb3ducmV2LnhtbFBLBQYAAAAABAAEAPkAAACUAwAAAAA=&#10;">
                    <v:stroke dashstyle="1 1" endcap="round"/>
                  </v:line>
                  <v:line id="Line 5140" o:spid="_x0000_s1040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  <v:line id="Line 5141" o:spid="_x0000_s1041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7VRcYAAADcAAAADwAAAGRycy9kb3ducmV2LnhtbESPQWsCMRSE74L/ITyhF6nZqlhZjVJK&#10;S4snjYI9vm6eu4ubl2WT6tpfbwTB4zAz3zDzZWsrcaLGl44VvAwSEMSZMyXnCnbbz+cpCB+QDVaO&#10;ScGFPCwX3c4cU+POvKGTDrmIEPYpKihCqFMpfVaQRT9wNXH0Dq6xGKJscmkaPEe4reQwSSbSYslx&#10;ocCa3gvKjvrPKtDyd//x31/R167ta31YY/Yznij11GvfZiACteERvre/jYLh6wh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+1UXGAAAA3AAAAA8AAAAAAAAA&#10;AAAAAAAAoQIAAGRycy9kb3ducmV2LnhtbFBLBQYAAAAABAAEAPkAAACUAwAAAAA=&#10;">
                    <v:stroke dashstyle="1 1" endcap="round"/>
                  </v:line>
                  <v:line id="Line 5142" o:spid="_x0000_s1042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dNMcUAAADcAAAADwAAAGRycy9kb3ducmV2LnhtbESPQWsCMRSE70L/Q3gFL6LZilhZjVKK&#10;ovSkqaDH5+a5u3Tzsmyirv76plDwOMzMN8xs0dpKXKnxpWMFb4MEBHHmTMm5gv33qj8B4QOywcox&#10;KbiTh8X8pTPD1Lgb7+iqQy4ihH2KCooQ6lRKnxVk0Q9cTRy9s2sshiibXJoGbxFuKzlMkrG0WHJc&#10;KLCmz4KyH32xCrQ8HZaP3het921P6/MWs+NorFT3tf2YggjUhmf4v70xCobvI/g7E4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dNMcUAAADcAAAADwAAAAAAAAAA&#10;AAAAAAChAgAAZHJzL2Rvd25yZXYueG1sUEsFBgAAAAAEAAQA+QAAAJMDAAAAAA==&#10;">
                    <v:stroke dashstyle="1 1" endcap="round"/>
                  </v:line>
                  <v:line id="Line 5143" o:spid="_x0000_s1043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voqsYAAADcAAAADwAAAGRycy9kb3ducmV2LnhtbESPQWsCMRSE74L/ITyhF6nZilpZjVJK&#10;S4snjYI9vm6eu4ubl2WT6tpfbwTB4zAz3zDzZWsrcaLGl44VvAwSEMSZMyXnCnbbz+cpCB+QDVaO&#10;ScGFPCwX3c4cU+POvKGTDrmIEPYpKihCqFMpfVaQRT9wNXH0Dq6xGKJscmkaPEe4reQwSSbSYslx&#10;ocCa3gvKjvrPKtDyd//x31/R167ta31YY/Yzmij11GvfZiACteERvre/jYLh6xh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b6KrGAAAA3AAAAA8AAAAAAAAA&#10;AAAAAAAAoQIAAGRycy9kb3ducmV2LnhtbFBLBQYAAAAABAAEAPkAAACUAwAAAAA=&#10;">
                    <v:stroke dashstyle="1 1" endcap="round"/>
                  </v:line>
                  <v:line id="Line 5144" o:spid="_x0000_s1044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l23cUAAADcAAAADwAAAGRycy9kb3ducmV2LnhtbESPQWvCQBSE7wX/w/KEXkQ3SkkluoqI&#10;xdJTXQU9PrPPJJh9G7Krpv313UKhx2FmvmHmy87W4k6trxwrGI8SEMS5MxUXCg77t+EUhA/IBmvH&#10;pOCLPCwXvac5ZsY9eEd3HQoRIewzVFCG0GRS+rwki37kGuLoXVxrMUTZFtK0+IhwW8tJkqTSYsVx&#10;ocSG1iXlV32zCrQ8Hzffgw/aHrqB1pdPzE8vqVLP/W41AxGoC//hv/a7UTB5TeH3TDw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l23cUAAADcAAAADwAAAAAAAAAA&#10;AAAAAAChAgAAZHJzL2Rvd25yZXYueG1sUEsFBgAAAAAEAAQA+QAAAJMDAAAAAA==&#10;">
                    <v:stroke dashstyle="1 1" endcap="round"/>
                  </v:line>
                  <v:line id="Line 5145" o:spid="_x0000_s1045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XTRsUAAADcAAAADwAAAGRycy9kb3ducmV2LnhtbESPQWsCMRSE74L/ITzBi2hWKVq2RilF&#10;sfSkqaDH5+a5u3TzsmyibvvrTUHwOMzMN8x82dpKXKnxpWMF41ECgjhzpuRcwf57PXwF4QOywcox&#10;KfglD8tFtzPH1Lgb7+iqQy4ihH2KCooQ6lRKnxVk0Y9cTRy9s2sshiibXJoGbxFuKzlJkqm0WHJc&#10;KLCmj4KyH32xCrQ8HVZ/gy/a7NuB1uctZseXqVL9Xvv+BiJQG57hR/vTKJjMZ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XTRsUAAADcAAAADwAAAAAAAAAA&#10;AAAAAAChAgAAZHJzL2Rvd25yZXYueG1sUEsFBgAAAAAEAAQA+QAAAJMDAAAAAA==&#10;">
                    <v:stroke dashstyle="1 1" endcap="round"/>
                  </v:line>
                  <v:line id="Line 5146" o:spid="_x0000_s1046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pHNMIAAADcAAAADwAAAGRycy9kb3ducmV2LnhtbERPz2vCMBS+C/4P4QleZKbKUKlGEVEc&#10;nmYUtuNb82yLzUtponb7681h4PHj+71YtbYSd2p86VjBaJiAIM6cKTlXcD7t3mYgfEA2WDkmBb/k&#10;YbXsdhaYGvfgI911yEUMYZ+igiKEOpXSZwVZ9ENXE0fu4hqLIcIml6bBRwy3lRwnyURaLDk2FFjT&#10;pqDsqm9WgZY/X9u/wYH253ag9eUTs+/3iVL9XruegwjUhpf43/1hFIyncW08E4+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JpHNMIAAADcAAAADwAAAAAAAAAAAAAA&#10;AAChAgAAZHJzL2Rvd25yZXYueG1sUEsFBgAAAAAEAAQA+QAAAJADAAAAAA==&#10;">
                    <v:stroke dashstyle="1 1" endcap="round"/>
                  </v:line>
                  <v:line id="Line 5147" o:spid="_x0000_s1047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bir8YAAADcAAAADwAAAGRycy9kb3ducmV2LnhtbESPQWsCMRSE70L/Q3gFL6LZSrG6NUoR&#10;RelJU0GPz81zd+nmZdlE3frrm0LB4zAz3zDTeWsrcaXGl44VvAwSEMSZMyXnCvZfq/4YhA/IBivH&#10;pOCHPMxnT50ppsbdeEdXHXIRIexTVFCEUKdS+qwgi37gauLonV1jMUTZ5NI0eItwW8lhkoykxZLj&#10;QoE1LQrKvvXFKtDydFjee5+03rc9rc9bzI6vI6W6z+3HO4hAbXiE/9sbo2D4NoG/M/E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W4q/GAAAA3AAAAA8AAAAAAAAA&#10;AAAAAAAAoQIAAGRycy9kb3ducmV2LnhtbFBLBQYAAAAABAAEAPkAAACUAwAAAAA=&#10;">
                    <v:stroke dashstyle="1 1" endcap="round"/>
                  </v:line>
                  <v:line id="Line 5148" o:spid="_x0000_s1048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k7FcEAAADcAAAADwAAAGRycy9kb3ducmV2LnhtbERPTYvCMBC9C/6HMAteZE0VEekaZRFF&#10;8aRR2D3ONmNbtpmUJmr115uD4PHxvmeL1lbiSo0vHSsYDhIQxJkzJecKTsf15xSED8gGK8ek4E4e&#10;FvNuZ4apcTc+0FWHXMQQ9ikqKEKoUyl9VpBFP3A1ceTOrrEYImxyaRq8xXBbyVGSTKTFkmNDgTUt&#10;C8r+9cUq0PLvZ/Xo72hzavtan/eY/Y4nSvU+2u8vEIHa8Ba/3FujYD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OTsVwQAAANwAAAAPAAAAAAAAAAAAAAAA&#10;AKECAABkcnMvZG93bnJldi54bWxQSwUGAAAAAAQABAD5AAAAjwMAAAAA&#10;">
                    <v:stroke dashstyle="1 1" endcap="round"/>
                  </v:line>
                  <v:line id="Line 5149" o:spid="_x0000_s1049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WejsUAAADcAAAADwAAAGRycy9kb3ducmV2LnhtbESPT2sCMRTE7wW/Q3iFXsTNKiKyGqVI&#10;i8VTmwp6fN28/UM3L8sm6uqnbwShx2FmfsMs171txJk6XztWME5SEMS5MzWXCvbf76M5CB+QDTaO&#10;ScGVPKxXg6clZsZd+IvOOpQiQthnqKAKoc2k9HlFFn3iWuLoFa6zGKLsSmk6vES4beQkTWfSYs1x&#10;ocKWNhXlv/pkFWj5c3i7DXe03fdDrYtPzI/TmVIvz/3rAkSgPvyHH+0Po2AyH8P9TDw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WejsUAAADcAAAADwAAAAAAAAAA&#10;AAAAAAChAgAAZHJzL2Rvd25yZXYueG1sUEsFBgAAAAAEAAQA+QAAAJMDAAAAAA==&#10;">
                    <v:stroke dashstyle="1 1" endcap="round"/>
                  </v:line>
                  <v:line id="Line 5150" o:spid="_x0000_s1050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cA+cUAAADcAAAADwAAAGRycy9kb3ducmV2LnhtbESPQWvCQBSE74L/YXmCF6kbQxFJXaWU&#10;iuJJt0J7fM0+k9Ds25BdNfbXu4LgcZiZb5j5srO1OFPrK8cKJuMEBHHuTMWFgsPX6mUGwgdkg7Vj&#10;UnAlD8tFvzfHzLgL7+msQyEihH2GCsoQmkxKn5dk0Y9dQxy9o2sthijbQpoWLxFua5kmyVRarDgu&#10;lNjQR0n5nz5ZBVr+fn/+j7a0PnQjrY87zH9ep0oNB937G4hAXXiGH+2NUZDOUrifi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KcA+cUAAADcAAAADwAAAAAAAAAA&#10;AAAAAAChAgAAZHJzL2Rvd25yZXYueG1sUEsFBgAAAAAEAAQA+QAAAJMDAAAAAA==&#10;">
                    <v:stroke dashstyle="1 1" endcap="round"/>
                  </v:line>
                  <v:line id="Line 5151" o:spid="_x0000_s1051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ulYsYAAADcAAAADwAAAGRycy9kb3ducmV2LnhtbESPT2sCMRTE7wW/Q3iCF9FsbRHZbhQp&#10;itJTGwU9vm7e/sHNy7KJuu2nbwqFHoeZ+Q2TrXrbiBt1vnas4HGagCDOnam5VHA8bCcLED4gG2wc&#10;k4Iv8rBaDh4yTI278wfddChFhLBPUUEVQptK6fOKLPqpa4mjV7jOYoiyK6Xp8B7htpGzJJlLizXH&#10;hQpbeq0ov+irVaDl52nzPX6j3bEfa128Y35+nis1GvbrFxCB+vAf/mvvjYLZ4gl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rpWLGAAAA3AAAAA8AAAAAAAAA&#10;AAAAAAAAoQIAAGRycy9kb3ducmV2LnhtbFBLBQYAAAAABAAEAPkAAACUAwAAAAA=&#10;">
                    <v:stroke dashstyle="1 1" endcap="round"/>
                  </v:line>
                  <v:line id="Line 5152" o:spid="_x0000_s1052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  <v:line id="Line 5153" o:spid="_x0000_s1053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6YjcYAAADcAAAADwAAAGRycy9kb3ducmV2LnhtbESPT2sCMRTE7wW/Q3iCF9FspRXZbhQp&#10;itJTGwU9vm7e/sHNy7KJuu2nbwqFHoeZ+Q2TrXrbiBt1vnas4HGagCDOnam5VHA8bCcLED4gG2wc&#10;k4Iv8rBaDh4yTI278wfddChFhLBPUUEVQptK6fOKLPqpa4mjV7jOYoiyK6Xp8B7htpGzJJlLizXH&#10;hQpbeq0ov+irVaDl52nzPX6j3bEfa128Y35+mis1GvbrFxCB+vAf/mvvjYLZ4hl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OmI3GAAAA3AAAAA8AAAAAAAAA&#10;AAAAAAAAoQIAAGRycy9kb3ducmV2LnhtbFBLBQYAAAAABAAEAPkAAACUAwAAAAA=&#10;">
                    <v:stroke dashstyle="1 1" endcap="round"/>
                  </v:line>
                  <v:line id="Line 5154" o:spid="_x0000_s1054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wG+sYAAADcAAAADwAAAGRycy9kb3ducmV2LnhtbESPT2sCMRTE74V+h/AKXqRmlbLI1qyI&#10;KBVPbRTs8XXz9g9uXpZNqms/fVMoeBxm5jfMYjnYVlyo941jBdNJAoK4cKbhSsHxsH2eg/AB2WDr&#10;mBTcyMMyf3xYYGbclT/ookMlIoR9hgrqELpMSl/UZNFPXEccvdL1FkOUfSVNj9cIt62cJUkqLTYc&#10;F2rsaF1TcdbfVoGWX6fNz3hPb8dhrHX5jsXnS6rU6GlYvYIINIR7+L+9Mwpm8xT+zsQjI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cBvrGAAAA3AAAAA8AAAAAAAAA&#10;AAAAAAAAoQIAAGRycy9kb3ducmV2LnhtbFBLBQYAAAAABAAEAPkAAACUAwAAAAA=&#10;">
                    <v:stroke dashstyle="1 1" endcap="round"/>
                  </v:line>
                  <v:line id="Line 5155" o:spid="_x0000_s1055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CjYcUAAADcAAAADwAAAGRycy9kb3ducmV2LnhtbESPQWsCMRSE74L/ITzBi2hWKVa2RilF&#10;sfSkqaDH5+a5u3TzsmyibvvrTUHwOMzMN8x82dpKXKnxpWMF41ECgjhzpuRcwf57PZyB8AHZYOWY&#10;FPySh+Wi25ljatyNd3TVIRcRwj5FBUUIdSqlzwqy6EeuJo7e2TUWQ5RNLk2Dtwi3lZwkyVRaLDku&#10;FFjTR0HZj75YBVqeDqu/wRdt9u1A6/MWs+PLVKl+r31/AxGoDc/wo/1pFExmr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CjYcUAAADcAAAADwAAAAAAAAAA&#10;AAAAAAChAgAAZHJzL2Rvd25yZXYueG1sUEsFBgAAAAAEAAQA+QAAAJMDAAAAAA==&#10;">
                    <v:stroke dashstyle="1 1" endcap="round"/>
                  </v:line>
                  <v:line id="Line 5156" o:spid="_x0000_s1056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83E8EAAADcAAAADwAAAGRycy9kb3ducmV2LnhtbERPTYvCMBC9C/6HMAteZE0VEekaZRFF&#10;8aRR2D3ONmNbtpmUJmr115uD4PHxvmeL1lbiSo0vHSsYDhIQxJkzJecKTsf15xSED8gGK8ek4E4e&#10;FvNuZ4apcTc+0FWHXMQQ9ikqKEKoUyl9VpBFP3A1ceTOrrEYImxyaRq8xXBbyVGSTKTFkmNDgTUt&#10;C8r+9cUq0PLvZ/Xo72hzavtan/eY/Y4nSvU+2u8vEIHa8Ba/3FujYDSN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TzcTwQAAANwAAAAPAAAAAAAAAAAAAAAA&#10;AKECAABkcnMvZG93bnJldi54bWxQSwUGAAAAAAQABAD5AAAAjwMAAAAA&#10;">
                    <v:stroke dashstyle="1 1" endcap="round"/>
                  </v:line>
                  <v:line id="Line 5157" o:spid="_x0000_s1057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OSiMUAAADcAAAADwAAAGRycy9kb3ducmV2LnhtbESPQWsCMRSE74L/ITzBi2hWKWK3RilF&#10;sfSkqaDH5+a5u3TzsmyibvvrTUHwOMzMN8x82dpKXKnxpWMF41ECgjhzpuRcwf57PZyB8AHZYOWY&#10;FPySh+Wi25ljatyNd3TVIRcRwj5FBUUIdSqlzwqy6EeuJo7e2TUWQ5RNLk2Dtwi3lZwkyVRaLDku&#10;FFjTR0HZj75YBVqeDqu/wRdt9u1A6/MWs+PLVKl+r31/AxGoDc/wo/1pFExmr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OSiMUAAADcAAAADwAAAAAAAAAA&#10;AAAAAAChAgAAZHJzL2Rvd25yZXYueG1sUEsFBgAAAAAEAAQA+QAAAJMDAAAAAA=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F86C46" w:rsidRPr="00D05E22" w:rsidRDefault="00F86C46" w:rsidP="007E569F">
            <w:pPr>
              <w:rPr>
                <w:sz w:val="24"/>
                <w:szCs w:val="24"/>
              </w:rPr>
            </w:pPr>
          </w:p>
          <w:p w:rsidR="00F86C46" w:rsidRPr="00D05E22" w:rsidRDefault="00F86C46" w:rsidP="007E569F">
            <w:pPr>
              <w:rPr>
                <w:sz w:val="24"/>
                <w:szCs w:val="24"/>
              </w:rPr>
            </w:pPr>
          </w:p>
          <w:p w:rsidR="00F86C46" w:rsidRPr="00D05E22" w:rsidRDefault="00F86C46" w:rsidP="007E569F">
            <w:pPr>
              <w:rPr>
                <w:sz w:val="24"/>
                <w:szCs w:val="24"/>
              </w:rPr>
            </w:pPr>
          </w:p>
          <w:p w:rsidR="00F86C46" w:rsidRPr="00D05E22" w:rsidRDefault="00F86C46" w:rsidP="007E569F">
            <w:pPr>
              <w:rPr>
                <w:sz w:val="24"/>
                <w:szCs w:val="24"/>
              </w:rPr>
            </w:pPr>
          </w:p>
          <w:p w:rsidR="00F86C46" w:rsidRPr="00D05E22" w:rsidRDefault="00F86C46" w:rsidP="007E569F">
            <w:pPr>
              <w:rPr>
                <w:sz w:val="24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158" o:spid="_x0000_s1304" style="position:absolute;margin-left:23.4pt;margin-top:5pt;width:127.2pt;height:133.6pt;z-index:-251646976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">
                  <v:line id="Line 5159" o:spid="_x0000_s1335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ZQnsQAAADcAAAADwAAAGRycy9kb3ducmV2LnhtbESPQWsCMRSE7wX/Q3iCt5p1xSqrUdaC&#10;0EMPVv0Bj81zs7h5WZNUt/56Uyj0OMzMN8xq09tW3MiHxrGCyTgDQVw53XCt4HTcvS5AhIissXVM&#10;Cn4owGY9eFlhod2dv+h2iLVIEA4FKjAxdoWUoTJkMYxdR5y8s/MWY5K+ltrjPcFtK/Mse5MWG04L&#10;Bjt6N1RdDt9WQbl77D+9ubrJ/FjOptftnmZlrdRo2JdLEJH6+B/+a39oBXk+h98z6QjI9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9lCexAAAANwAAAAPAAAAAAAAAAAA&#10;AAAAAKECAABkcnMvZG93bnJldi54bWxQSwUGAAAAAAQABAD5AAAAkgMAAAAA&#10;">
                    <v:stroke dashstyle="1 1" endcap="round"/>
                  </v:line>
                  <v:rect id="Rectangle 5160" o:spid="_x0000_s1334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hzjcAA&#10;AADcAAAADwAAAGRycy9kb3ducmV2LnhtbERPu07DMBTdK/UfrIvE1jrJgFAaN6roQzBSms6X+JJE&#10;ja8j200CX48HJMaj8y7K2fRiJOc7ywrSdQKCuLa640bB5eO4egbhA7LG3jIp+CYP5Xa5KDDXduJ3&#10;Gs+hETGEfY4K2hCGXEpft2TQr+1AHLkv6wyGCF0jtcMphpteZknyJA12HBtaHOilpfp2vhsFlflJ&#10;Po9+f3i7zqbmk6uGPaZKPT7Muw2IQHP4F/+5X7WCLItr45l4BO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MhzjcAAAADcAAAADwAAAAAAAAAAAAAAAACYAgAAZHJzL2Rvd25y&#10;ZXYueG1sUEsFBgAAAAAEAAQA9QAAAIUDAAAAAA==&#10;">
                    <v:stroke dashstyle="1 1" endcap="round"/>
                  </v:rect>
                  <v:line id="Line 5161" o:spid="_x0000_s1333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hd8UAAADcAAAADwAAAGRycy9kb3ducmV2LnhtbESPQWsCMRSE7wX/Q3iCt5p1i61djbIW&#10;hB56sOoPeGxeN4ublzWJuvbXN4LQ4zAz3zCLVW9bcSEfGscKJuMMBHHldMO1gsN+8zwDESKyxtYx&#10;KbhRgNVy8LTAQrsrf9NlF2uRIBwKVGBi7AopQ2XIYhi7jjh5P85bjEn6WmqP1wS3rcyz7FVabDgt&#10;GOzow1B13J2tgnLzu/3y5uQmb/ty+nJab2la1kqNhn05BxGpj//hR/tTK8jzd7i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hd8UAAADcAAAADwAAAAAAAAAA&#10;AAAAAAChAgAAZHJzL2Rvd25yZXYueG1sUEsFBgAAAAAEAAQA+QAAAJMDAAAAAA==&#10;">
                    <v:stroke dashstyle="1 1" endcap="round"/>
                  </v:line>
                  <v:line id="Line 5162" o:spid="_x0000_s1332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ZeN8EAAADcAAAADwAAAGRycy9kb3ducmV2LnhtbERPy4rCMBTdC/5DuAOz01TFBx2jVEFw&#10;4cLXB1yaO02Z5qYmUTt+vVkMzPJw3st1ZxvxIB9qxwpGwwwEcel0zZWC62U3WIAIEVlj45gU/FKA&#10;9arfW2Ku3ZNP9DjHSqQQDjkqMDG2uZShNGQxDF1LnLhv5y3GBH0ltcdnCreNHGfZTFqsOTUYbGlr&#10;qPw5362CYvc6Hry5udH8Ukwnt82RpkWl1OdHV3yBiNTFf/Gfe68VjCdpfjqTjoB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xl43wQAAANwAAAAPAAAAAAAAAAAAAAAA&#10;AKECAABkcnMvZG93bnJldi54bWxQSwUGAAAAAAQABAD5AAAAjwMAAAAA&#10;">
                    <v:stroke dashstyle="1 1" endcap="round"/>
                  </v:line>
                  <v:line id="Line 5163" o:spid="_x0000_s1331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r7rMQAAADcAAAADwAAAGRycy9kb3ducmV2LnhtbESPQWsCMRSE74X+h/AKvdXsKlZZjbIW&#10;BA89WPUHPDbPzeLmZU2irv56Uyj0OMzMN8x82dtWXMmHxrGCfJCBIK6cbrhWcNivP6YgQkTW2Dom&#10;BXcKsFy8vsyx0O7GP3TdxVokCIcCFZgYu0LKUBmyGAauI07e0XmLMUlfS+3xluC2lcMs+5QWG04L&#10;Bjv6MlSddheroFw/tt/enF0+2Zfj0Xm1pXFZK/X+1pczEJH6+B/+a2+0guEoh98z6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ivusxAAAANwAAAAPAAAAAAAAAAAA&#10;AAAAAKECAABkcnMvZG93bnJldi54bWxQSwUGAAAAAAQABAD5AAAAkgMAAAAA&#10;">
                    <v:stroke dashstyle="1 1" endcap="round"/>
                  </v:line>
                  <v:line id="Line 5164" o:spid="_x0000_s1330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hl28QAAADcAAAADwAAAGRycy9kb3ducmV2LnhtbESPQWsCMRSE74X+h/AKvdWsK1ZZjbIW&#10;BA89WPUHPDbPzeLmZU2irv56Uyj0OMzMN8x82dtWXMmHxrGC4SADQVw53XCt4LBff0xBhIissXVM&#10;Cu4UYLl4fZljod2Nf+i6i7VIEA4FKjAxdoWUoTJkMQxcR5y8o/MWY5K+ltrjLcFtK/Ms+5QWG04L&#10;Bjv6MlSddheroFw/tt/enN1wsi/Ho/NqS+OyVur9rS9nICL18T/8195oBfkoh98z6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WGXbxAAAANwAAAAPAAAAAAAAAAAA&#10;AAAAAKECAABkcnMvZG93bnJldi54bWxQSwUGAAAAAAQABAD5AAAAkgMAAAAA&#10;">
                    <v:stroke dashstyle="1 1" endcap="round"/>
                  </v:line>
                  <v:line id="Line 5165" o:spid="_x0000_s1329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/t0MYAAADcAAAADwAAAGRycy9kb3ducmV2LnhtbESPT2sCMRTE74V+h/AK3mpWBduuRhGh&#10;f5B6qAri7bF5blY3L0sS3fXbm0Khx2FmfsNM552txZV8qBwrGPQzEMSF0xWXCnbb9+dXECEia6wd&#10;k4IbBZjPHh+mmGvX8g9dN7EUCcIhRwUmxiaXMhSGLIa+a4iTd3TeYkzSl1J7bBPc1nKYZWNpseK0&#10;YLChpaHivLlYBS/u47s9HE97v/zUdrBbr81q+6ZU76lbTEBE6uJ/+K/9pRUMRyP4PZOO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/7dDGAAAA3AAAAA8AAAAAAAAA&#10;AAAAAAAAoQIAAGRycy9kb3ducmV2LnhtbFBLBQYAAAAABAAEAPkAAACUAwAAAAA=&#10;"/>
                  <v:line id="Line 5166" o:spid="_x0000_s1328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1YNMUAAADcAAAADwAAAGRycy9kb3ducmV2LnhtbESP3WoCMRSE7wXfIRyhdzXrb8vWKKsg&#10;9KIX/j3AYXO6WdycrEnUbZ/eFApeDjPzDbNYdbYRN/KhdqxgNMxAEJdO11wpOB23r+8gQkTW2Dgm&#10;BT8UYLXs9xaYa3fnPd0OsRIJwiFHBSbGNpcylIYshqFriZP37bzFmKSvpPZ4T3DbyHGWzaXFmtOC&#10;wZY2hsrz4WoVFNvf3Zc3Fzd6OxazyWW9o1lRKfUy6IoPEJG6+Az/tz+1gvFkCn9n0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1YNMUAAADcAAAADwAAAAAAAAAA&#10;AAAAAAChAgAAZHJzL2Rvd25yZXYueG1sUEsFBgAAAAAEAAQA+QAAAJMDAAAAAA==&#10;">
                    <v:stroke dashstyle="1 1" endcap="round"/>
                  </v:line>
                  <v:line id="Line 5167" o:spid="_x0000_s1327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H9r8UAAADcAAAADwAAAGRycy9kb3ducmV2LnhtbESP3WoCMRSE74W+QziF3mlWZW3ZGmUt&#10;CF70wp8+wGFzulm6OVmTqKtPbwqCl8PMfMPMl71txZl8aBwrGI8yEMSV0w3XCn4O6+EHiBCRNbaO&#10;ScGVAiwXL4M5FtpdeEfnfaxFgnAoUIGJsSukDJUhi2HkOuLk/TpvMSbpa6k9XhLctnKSZTNpseG0&#10;YLCjL0PV3/5kFZTr2/bbm6Mbvx/KfHpcbSkva6XeXvvyE0SkPj7Dj/ZGK5hMc/g/k46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H9r8UAAADcAAAADwAAAAAAAAAA&#10;AAAAAAChAgAAZHJzL2Rvd25yZXYueG1sUEsFBgAAAAAEAAQA+QAAAJMDAAAAAA==&#10;">
                    <v:stroke dashstyle="1 1" endcap="round"/>
                  </v:line>
                  <v:line id="Line 5168" o:spid="_x0000_s1326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j2MUAAADcAAAADwAAAGRycy9kb3ducmV2LnhtbESP3WoCMRSE7wXfIZxC7zSr4g9bo6yC&#10;0Asv7OoDHDanm6WbkzWJuu3Tm0Khl8PMfMOst71txZ18aBwrmIwzEMSV0w3XCi7nw2gFIkRkja1j&#10;UvBNAbab4WCNuXYP/qB7GWuRIBxyVGBi7HIpQ2XIYhi7jjh5n85bjEn6WmqPjwS3rZxm2UJabDgt&#10;GOxob6j6Km9WQXH4OR29ubrJ8lzMZ9fdieZFrdTrS1+8gYjUx//wX/tdK5jOFvB7Jh0BuX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Nj2MUAAADcAAAADwAAAAAAAAAA&#10;AAAAAAChAgAAZHJzL2Rvd25yZXYueG1sUEsFBgAAAAAEAAQA+QAAAJMDAAAAAA==&#10;">
                    <v:stroke dashstyle="1 1" endcap="round"/>
                  </v:line>
                  <v:line id="Line 5169" o:spid="_x0000_s1325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/GQ8UAAADcAAAADwAAAGRycy9kb3ducmV2LnhtbESP3WoCMRSE74W+QziF3mlWxR+2RtkW&#10;BC96oasPcNgcN0s3J2uS6urTm0Khl8PMfMOsNr1txZV8aBwrGI8yEMSV0w3XCk7H7XAJIkRkja1j&#10;UnCnAJv1y2CFuXY3PtC1jLVIEA45KjAxdrmUoTJkMYxcR5y8s/MWY5K+ltrjLcFtKydZNpcWG04L&#10;Bjv6NFR9lz9WQbF97L+8ubjx4ljMppePPc2KWqm31754BxGpj//hv/ZOK5hMF/B7Jh0BuX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/GQ8UAAADcAAAADwAAAAAAAAAA&#10;AAAAAAChAgAAZHJzL2Rvd25yZXYueG1sUEsFBgAAAAAEAAQA+QAAAJMDAAAAAA==&#10;">
                    <v:stroke dashstyle="1 1" endcap="round"/>
                  </v:line>
                  <v:line id="Line 5170" o:spid="_x0000_s1324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D+9MMAAADcAAAADwAAAGRycy9kb3ducmV2LnhtbERPy2oCMRTdC/2HcAvdSM1URWRqRkRa&#10;lK5sHGiXt5M7Dzq5GSZRR7++WQhdHs57tR5sK87U+8axgpdJAoK4cKbhSkF+fH9egvAB2WDrmBRc&#10;ycM6exitMDXuwp901qESMYR9igrqELpUSl/UZNFPXEccudL1FkOEfSVNj5cYbls5TZKFtNhwbKix&#10;o21Nxa8+WQVa/ny93cYftMuHsdblAYvv+UKpp8dh8woi0BD+xXf33iiYzuLaeCYeAZ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w/vTDAAAA3AAAAA8AAAAAAAAAAAAA&#10;AAAAoQIAAGRycy9kb3ducmV2LnhtbFBLBQYAAAAABAAEAPkAAACRAwAAAAA=&#10;">
                    <v:stroke dashstyle="1 1" endcap="round"/>
                  </v:line>
                  <v:line id="Line 5171" o:spid="_x0000_s1323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xbb8YAAADcAAAADwAAAGRycy9kb3ducmV2LnhtbESPQWsCMRSE74L/ITyhF6nZqkhdjVJK&#10;S4snjYI9vm6eu4ubl2WT6tpfbwTB4zAz3zDzZWsrcaLGl44VvAwSEMSZMyXnCnbbz+dXED4gG6wc&#10;k4ILeVguup05psadeUMnHXIRIexTVFCEUKdS+qwgi37gauLoHVxjMUTZ5NI0eI5wW8lhkkykxZLj&#10;QoE1vReUHfWfVaDl7/7jv7+ir13b1/qwxuxnPFHqqde+zUAEasMjfG9/GwXD0RR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8W2/GAAAA3AAAAA8AAAAAAAAA&#10;AAAAAAAAoQIAAGRycy9kb3ducmV2LnhtbFBLBQYAAAAABAAEAPkAAACUAwAAAAA=&#10;">
                    <v:stroke dashstyle="1 1" endcap="round"/>
                  </v:line>
                  <v:line id="Line 5172" o:spid="_x0000_s1322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  <v:line id="Line 5173" o:spid="_x0000_s1321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wkFMUAAADcAAAADwAAAGRycy9kb3ducmV2LnhtbESPQWsCMRSE70L/Q3gFL6JZRaSsRpFS&#10;UXqqUajH5+a5u7h5WTZR1/76RhA8DjPzDTNbtLYSV2p86VjBcJCAIM6cKTlXsN+t+h8gfEA2WDkm&#10;BXfysJi/dWaYGnfjLV11yEWEsE9RQRFCnUrps4Is+oGriaN3co3FEGWTS9PgLcJtJUdJMpEWS44L&#10;Bdb0WVB21herQMvj79df75vW+7an9ekHs8N4olT3vV1OQQRqwyv8bG+MgtF4CI8z8QjI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8wkFMUAAADcAAAADwAAAAAAAAAA&#10;AAAAAAChAgAAZHJzL2Rvd25yZXYueG1sUEsFBgAAAAAEAAQA+QAAAJMDAAAAAA==&#10;">
                    <v:stroke dashstyle="1 1" endcap="round"/>
                  </v:line>
                  <v:line id="Line 5174" o:spid="_x0000_s1320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66Y8UAAADcAAAADwAAAGRycy9kb3ducmV2LnhtbESPQWvCQBSE74L/YXmCF9FNg4ikriLS&#10;YulJV8EeX7PPJDT7NmS3mvbXu4LgcZiZb5jFqrO1uFDrK8cKXiYJCOLcmYoLBcfD+3gOwgdkg7Vj&#10;UvBHHlbLfm+BmXFX3tNFh0JECPsMFZQhNJmUPi/Jop+4hjh6Z9daDFG2hTQtXiPc1jJNkpm0WHFc&#10;KLGhTUn5j/61CrT8Pr39jz5pe+xGWp93mH9NZ0oNB936FUSgLjzDj/aHUZBOU7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66Y8UAAADcAAAADwAAAAAAAAAA&#10;AAAAAAChAgAAZHJzL2Rvd25yZXYueG1sUEsFBgAAAAAEAAQA+QAAAJMDAAAAAA==&#10;">
                    <v:stroke dashstyle="1 1" endcap="round"/>
                  </v:line>
                  <v:line id="Line 5175" o:spid="_x0000_s1319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If+MUAAADcAAAADwAAAGRycy9kb3ducmV2LnhtbESPQWsCMRSE74L/ITzBi2hWK1K2RilF&#10;sfSkqaDH5+a5u3TzsmyibvvrTUHwOMzMN8x82dpKXKnxpWMF41ECgjhzpuRcwf57PXwF4QOywcox&#10;KfglD8tFtzPH1Lgb7+iqQy4ihH2KCooQ6lRKnxVk0Y9cTRy9s2sshiibXJoGbxFuKzlJkpm0WHJc&#10;KLCmj4KyH32xCrQ8HVZ/gy/a7NuB1uctZsfpTKl+r31/AxGoDc/wo/1pFEymL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If+MUAAADcAAAADwAAAAAAAAAA&#10;AAAAAAChAgAAZHJzL2Rvd25yZXYueG1sUEsFBgAAAAAEAAQA+QAAAJMDAAAAAA==&#10;">
                    <v:stroke dashstyle="1 1" endcap="round"/>
                  </v:line>
                  <v:line id="Line 5176" o:spid="_x0000_s1318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uHjMYAAADcAAAADwAAAGRycy9kb3ducmV2LnhtbESPQWvCQBSE7wX/w/KEXkQ3lSCSugki&#10;lUpP7SrY42v2mYRm34bsqrG/vlsoeBxm5htmVQy2FRfqfeNYwdMsAUFcOtNwpeCw306XIHxANtg6&#10;JgU38lDko4cVZsZd+YMuOlQiQthnqKAOocuk9GVNFv3MdcTRO7neYoiyr6Tp8RrhtpXzJFlIiw3H&#10;hRo72tRUfuuzVaDl1/HlZ/JGr4dhovXpHcvPdKHU43hYP4MINIR7+L+9MwrmaQp/Z+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h4zGAAAA3AAAAA8AAAAAAAAA&#10;AAAAAAAAoQIAAGRycy9kb3ducmV2LnhtbFBLBQYAAAAABAAEAPkAAACUAwAAAAA=&#10;">
                    <v:stroke dashstyle="1 1" endcap="round"/>
                  </v:line>
                  <v:line id="Line 5177" o:spid="_x0000_s1317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ciF8UAAADcAAAADwAAAGRycy9kb3ducmV2LnhtbESPQWsCMRSE74L/ITzBi2hWUSlbo5Si&#10;WHrSVNDjc/PcXbp5WTZRt/31TUHwOMzMN8xi1dpK3KjxpWMF41ECgjhzpuRcweFrM3wB4QOywcox&#10;KfghD6tlt7PA1Lg77+mmQy4ihH2KCooQ6lRKnxVk0Y9cTRy9i2sshiibXJoG7xFuKzlJkrm0WHJc&#10;KLCm94Kyb321CrQ8H9e/g0/aHtqB1pcdZqfpXKl+r317BRGoDc/wo/1hFEymM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ciF8UAAADcAAAADwAAAAAAAAAA&#10;AAAAAAChAgAAZHJzL2Rvd25yZXYueG1sUEsFBgAAAAAEAAQA+QAAAJMDAAAAAA==&#10;">
                    <v:stroke dashstyle="1 1" endcap="round"/>
                  </v:line>
                  <v:line id="Line 5178" o:spid="_x0000_s1316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W8YMYAAADcAAAADwAAAGRycy9kb3ducmV2LnhtbESPQWvCQBSE74X+h+UVvEjdKBJKdBNK&#10;USw92a1Qj8/sMwlm34bsqml/vVsoeBxm5htmWQy2FRfqfeNYwXSSgCAunWm4UrD7Wj+/gPAB2WDr&#10;mBT8kIcif3xYYmbclT/pokMlIoR9hgrqELpMSl/WZNFPXEccvaPrLYYo+0qaHq8Rbls5S5JUWmw4&#10;LtTY0VtN5UmfrQItD9+r3/EHbXbDWOvjFsv9PFVq9DS8LkAEGsI9/N9+Nwpm8xT+zsQjI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lvGDGAAAA3AAAAA8AAAAAAAAA&#10;AAAAAAAAoQIAAGRycy9kb3ducmV2LnhtbFBLBQYAAAAABAAEAPkAAACUAwAAAAA=&#10;">
                    <v:stroke dashstyle="1 1" endcap="round"/>
                  </v:line>
                  <v:line id="Line 5179" o:spid="_x0000_s1315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kZ+8UAAADcAAAADwAAAGRycy9kb3ducmV2LnhtbESPQWsCMRSE70L/Q3gFL6LZilhZjVKK&#10;ovSkqaDH5+a5u3Tzsmyirv76plDwOMzMN8xs0dpKXKnxpWMFb4MEBHHmTMm5gv33qj8B4QOywcox&#10;KbiTh8X8pTPD1Lgb7+iqQy4ihH2KCooQ6lRKnxVk0Q9cTRy9s2sshiibXJoGbxFuKzlMkrG0WHJc&#10;KLCmz4KyH32xCrQ8HZaP3het921P6/MWs+NorFT3tf2YggjUhmf4v70xCoajd/g7E4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2kZ+8UAAADcAAAADwAAAAAAAAAA&#10;AAAAAAChAgAAZHJzL2Rvd25yZXYueG1sUEsFBgAAAAAEAAQA+QAAAJMDAAAAAA==&#10;">
                    <v:stroke dashstyle="1 1" endcap="round"/>
                  </v:line>
                  <v:line id="Line 5180" o:spid="_x0000_s1314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NicEAAADcAAAADwAAAGRycy9kb3ducmV2LnhtbERPTYvCMBC9C/6HMIIX0VQRkWqUZVlZ&#10;2ZNGQY9jM7Zlm0lpstr115uD4PHxvpfr1lbiRo0vHSsYjxIQxJkzJecKjofNcA7CB2SDlWNS8E8e&#10;1qtuZ4mpcXfe002HXMQQ9ikqKEKoUyl9VpBFP3I1ceSurrEYImxyaRq8x3BbyUmSzKTFkmNDgTV9&#10;FpT96j+rQMvL6esx+KHvYzvQ+rrD7DydKdXvtR8LEIHa8Ba/3FujYDKNa+OZe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9o2JwQAAANwAAAAPAAAAAAAAAAAAAAAA&#10;AKECAABkcnMvZG93bnJldi54bWxQSwUGAAAAAAQABAD5AAAAjwMAAAAA&#10;">
                    <v:stroke dashstyle="1 1" endcap="round"/>
                  </v:line>
                  <v:line id="Line 5181" o:spid="_x0000_s1313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ooEsUAAADcAAAADwAAAGRycy9kb3ducmV2LnhtbESPQWsCMRSE70L/Q3gFL6LZikhdjVKK&#10;ovSkqaDH5+a5u3Tzsmyirv76plDwOMzMN8xs0dpKXKnxpWMFb4MEBHHmTMm5gv33qv8Owgdkg5Vj&#10;UnAnD4v5S2eGqXE33tFVh1xECPsUFRQh1KmUPivIoh+4mjh6Z9dYDFE2uTQN3iLcVnKYJGNpseS4&#10;UGBNnwVlP/piFWh5OiwfvS9a79ue1uctZsfRWKnua/sxBRGoDc/wf3tjFAxHE/g7E4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ooEsUAAADcAAAADwAAAAAAAAAA&#10;AAAAAAChAgAAZHJzL2Rvd25yZXYueG1sUEsFBgAAAAAEAAQA+QAAAJMDAAAAAA==&#10;">
                    <v:stroke dashstyle="1 1" endcap="round"/>
                  </v:line>
                  <v:line id="Line 5182" o:spid="_x0000_s1312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kXUsMAAADcAAAADwAAAGRycy9kb3ducmV2LnhtbERPy2oCMRTdC/2HcAvdSM1UVGRqRkRa&#10;lK5sHGiXt5M7Dzq5GSZRR7++WQhdHs57tR5sK87U+8axgpdJAoK4cKbhSkF+fH9egvAB2WDrmBRc&#10;ycM6exitMDXuwp901qESMYR9igrqELpUSl/UZNFPXEccudL1FkOEfSVNj5cYbls5TZKFtNhwbKix&#10;o21Nxa8+WQVa/ny93cYftMuHsdblAYvv2UKpp8dh8woi0BD+xXf33iiYzuP8eCYeAZ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ZF1LDAAAA3AAAAA8AAAAAAAAAAAAA&#10;AAAAoQIAAGRycy9kb3ducmV2LnhtbFBLBQYAAAAABAAEAPkAAACRAwAAAAA=&#10;">
                    <v:stroke dashstyle="1 1" endcap="round"/>
                  </v:line>
                  <v:line id="Line 5183" o:spid="_x0000_s1311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WyycUAAADcAAAADwAAAGRycy9kb3ducmV2LnhtbESPQWsCMRSE74L/ITyhF9GsolK2RilF&#10;UTzVVNDjc/PcXbp5WTaprv76plDwOMzMN8x82dpKXKnxpWMFo2ECgjhzpuRcweFrPXgF4QOywcox&#10;KbiTh+Wi25ljatyN93TVIRcRwj5FBUUIdSqlzwqy6IeuJo7exTUWQ5RNLk2Dtwi3lRwnyUxaLDku&#10;FFjTR0HZt/6xCrQ8H1eP/o42h7av9eUTs9NkptRLr31/AxGoDc/wf3trFIynI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WyycUAAADcAAAADwAAAAAAAAAA&#10;AAAAAAChAgAAZHJzL2Rvd25yZXYueG1sUEsFBgAAAAAEAAQA+QAAAJMDAAAAAA==&#10;">
                    <v:stroke dashstyle="1 1" endcap="round"/>
                  </v:line>
                  <v:line id="Line 5184" o:spid="_x0000_s1310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  <v:line id="Line 5185" o:spid="_x0000_s1309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uJJcYAAADcAAAADwAAAGRycy9kb3ducmV2LnhtbESPQWvCQBSE74X+h+UVehHdqDVI6ipF&#10;KkpPugp6fM0+k9Ds25BdNfbXdwuFHoeZ+YaZLTpbiyu1vnKsYDhIQBDnzlRcKDjsV/0pCB+QDdaO&#10;ScGdPCzmjw8zzIy78Y6uOhQiQthnqKAMocmk9HlJFv3ANcTRO7vWYoiyLaRp8RbhtpajJEmlxYrj&#10;QokNLUvKv/TFKtDy8/j+3fug9aHraX3eYn56SZV6fureXkEE6sJ/+K+9MQpGkz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LiSXGAAAA3AAAAA8AAAAAAAAA&#10;AAAAAAAAoQIAAGRycy9kb3ducmV2LnhtbFBLBQYAAAAABAAEAPkAAACUAwAAAAA=&#10;">
                    <v:stroke dashstyle="1 1" endcap="round"/>
                  </v:line>
                  <v:line id="Line 5186" o:spid="_x0000_s1308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RUcUAAADcAAAADwAAAGRycy9kb3ducmV2LnhtbESPQWsCMRSE74L/ITzBi2hWUSlbo5Si&#10;WHrSVNDjc/PcXbp5WTZRt/31TUHwOMzMN8xi1dpK3KjxpWMF41ECgjhzpuRcweFrM3wB4QOywcox&#10;KfghD6tlt7PA1Lg77+mmQy4ihH2KCooQ6lRKnxVk0Y9cTRy9i2sshiibXJoG7xFuKzlJkrm0WHJc&#10;KLCm94Kyb321CrQ8H9e/g0/aHtqB1pcdZqfpXKl+r317BRGoDc/wo/1hFExm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IRUcUAAADcAAAADwAAAAAAAAAA&#10;AAAAAAChAgAAZHJzL2Rvd25yZXYueG1sUEsFBgAAAAAEAAQA+QAAAJMDAAAAAA==&#10;">
                    <v:stroke dashstyle="1 1" endcap="round"/>
                  </v:line>
                  <v:line id="Line 5187" o:spid="_x0000_s1307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60ysUAAADcAAAADwAAAGRycy9kb3ducmV2LnhtbESPQWsCMRSE74L/ITzBi2hWqVK2RilF&#10;sfSkqaDH5+a5u3TzsmyibvvrTUHwOMzMN8x82dpKXKnxpWMF41ECgjhzpuRcwf57PXwF4QOywcox&#10;KfglD8tFtzPH1Lgb7+iqQy4ihH2KCooQ6lRKnxVk0Y9cTRy9s2sshiibXJoGbxFuKzlJkpm0WHJc&#10;KLCmj4KyH32xCrQ8HVZ/gy/a7NuB1uctZseXmVL9Xvv+BiJQG57hR/vTKJhMp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60ysUAAADcAAAADwAAAAAAAAAA&#10;AAAAAAChAgAAZHJzL2Rvd25yZXYueG1sUEsFBgAAAAAEAAQA+QAAAJMDAAAAAA==&#10;">
                    <v:stroke dashstyle="1 1" endcap="round"/>
                  </v:line>
                  <v:line id="Line 5188" o:spid="_x0000_s1306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wqvcUAAADcAAAADwAAAGRycy9kb3ducmV2LnhtbESPQWvCQBSE70L/w/IKvYhuFA2SukoR&#10;RfGkW6E9vmafSWj2bchuNfrruwWhx2FmvmHmy87W4kKtrxwrGA0TEMS5MxUXCk7vm8EMhA/IBmvH&#10;pOBGHpaLp94cM+OufKSLDoWIEPYZKihDaDIpfV6SRT90DXH0zq61GKJsC2lavEa4reU4SVJpseK4&#10;UGJDq5Lyb/1jFWj59bG+9/e0PXV9rc8HzD8nqVIvz93bK4hAXfgPP9o7o2A8Te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wqvcUAAADcAAAADwAAAAAAAAAA&#10;AAAAAAChAgAAZHJzL2Rvd25yZXYueG1sUEsFBgAAAAAEAAQA+QAAAJMDAAAAAA==&#10;">
                    <v:stroke dashstyle="1 1" endcap="round"/>
                  </v:line>
                  <v:line id="Line 5189" o:spid="_x0000_s1305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CPJsYAAADcAAAADwAAAGRycy9kb3ducmV2LnhtbESPQWsCMRSE74L/ITyhF6nZilpZjVJK&#10;S4snjYI9vm6eu4ubl2WT6tpfbwTB4zAz3zDzZWsrcaLGl44VvAwSEMSZMyXnCnbbz+cpCB+QDVaO&#10;ScGFPCwX3c4cU+POvKGTDrmIEPYpKihCqFMpfVaQRT9wNXH0Dq6xGKJscmkaPEe4reQwSSbSYslx&#10;ocCa3gvKjvrPKtDyd//x31/R167ta31YY/Yzmij11GvfZiACteERvre/jYLh+BV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wjybGAAAA3AAAAA8AAAAAAAAA&#10;AAAAAAAAoQIAAGRycy9kb3ducmV2LnhtbFBLBQYAAAAABAAEAPkAAACU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  <w:tc>
          <w:tcPr>
            <w:tcW w:w="306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190" o:spid="_x0000_s1272" style="position:absolute;margin-left:23.4pt;margin-top:5pt;width:127.2pt;height:133.6pt;z-index:-251645952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">
                  <v:line id="Line 5191" o:spid="_x0000_s1303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D6cMAAADcAAAADwAAAGRycy9kb3ducmV2LnhtbERPzWoCMRC+F3yHMIK3mlXZ2m6NshWE&#10;Hjz49wDDZrpZ3EzWJNW1T28Khd7m4/udxaq3rbiSD41jBZNxBoK4crrhWsHpuHl+BREissbWMSm4&#10;U4DVcvC0wEK7G+/peoi1SCEcClRgYuwKKUNlyGIYu444cV/OW4wJ+lpqj7cUbls5zbIXabHh1GCw&#10;o7Wh6nz4tgrKzc9u683FTebHMp9dPnaUl7VSo2FfvoOI1Md/8Z/7U6f5bzn8PpMu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yw+nDAAAA3AAAAA8AAAAAAAAAAAAA&#10;AAAAoQIAAGRycy9kb3ducmV2LnhtbFBLBQYAAAAABAAEAPkAAACRAwAAAAA=&#10;">
                    <v:stroke dashstyle="1 1" endcap="round"/>
                  </v:line>
                  <v:rect id="Rectangle 5192" o:spid="_x0000_s1302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q/78A&#10;AADcAAAADwAAAGRycy9kb3ducmV2LnhtbERPS4vCMBC+L/gfwgje1lQP4lajiC/06PM8NmNbbCYl&#10;iVr99WZhYW/z8T1nPG1MJR7kfGlZQa+bgCDOrC45V3A8rL6HIHxA1lhZJgUv8jCdtL7GmGr75B09&#10;9iEXMYR9igqKEOpUSp8VZNB3bU0cuat1BkOELpfa4TOGm0r2k2QgDZYcGwqsaV5QdtvfjYKTeSeX&#10;lV8st+fGZLx2p3qBPaU67WY2AhGoCf/iP/dGx/k/A/h9Jl4gJ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ger/vwAAANwAAAAPAAAAAAAAAAAAAAAAAJgCAABkcnMvZG93bnJl&#10;di54bWxQSwUGAAAAAAQABAD1AAAAhAMAAAAA&#10;">
                    <v:stroke dashstyle="1 1" endcap="round"/>
                  </v:rect>
                  <v:line id="Line 5193" o:spid="_x0000_s1301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z4BcIAAADcAAAADwAAAGRycy9kb3ducmV2LnhtbERPzWoCMRC+C32HMAVvmlWxtlujrILQ&#10;gwd/+gDDZrpZupmsSdTVp2+Egrf5+H5nvuxsIy7kQ+1YwWiYgSAuna65UvB93AzeQYSIrLFxTApu&#10;FGC5eOnNMdfuynu6HGIlUgiHHBWYGNtcylAashiGriVO3I/zFmOCvpLa4zWF20aOs+xNWqw5NRhs&#10;aW2o/D2crYJic99tvTm50exYTCen1Y6mRaVU/7UrPkFE6uJT/O/+0mn+xwwez6QL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2z4BcIAAADcAAAADwAAAAAAAAAAAAAA&#10;AAChAgAAZHJzL2Rvd25yZXYueG1sUEsFBgAAAAAEAAQA+QAAAJADAAAAAA==&#10;">
                    <v:stroke dashstyle="1 1" endcap="round"/>
                  </v:line>
                  <v:line id="Line 5194" o:spid="_x0000_s1300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Nsd8YAAADcAAAADwAAAGRycy9kb3ducmV2LnhtbESPzU4DMQyE70i8Q2Sk3mi2VKWwNK2W&#10;SpU49NAfHsDamM2KjbNN0nbh6fGhEjdbM575vFgNvlMXiqkNbGAyLkAR18G23Bj4PG4eX0CljGyx&#10;C0wGfijBanl/t8DShivv6XLIjZIQTiUacDn3pdapduQxjUNPLNpXiB6zrLHRNuJVwn2nn4riWXts&#10;WRoc9rR2VH8fzt5AtfndbaM7hcn8WM2mp/cdzarGmNHDUL2ByjTkf/Pt+sMK/qvQyjMygV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zbHfGAAAA3AAAAA8AAAAAAAAA&#10;AAAAAAAAoQIAAGRycy9kb3ducmV2LnhtbFBLBQYAAAAABAAEAPkAAACUAwAAAAA=&#10;">
                    <v:stroke dashstyle="1 1" endcap="round"/>
                  </v:line>
                  <v:line id="Line 5195" o:spid="_x0000_s1299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/J7MIAAADcAAAADwAAAGRycy9kb3ducmV2LnhtbERPzWoCMRC+F/oOYYTeatYWa12NshYE&#10;Dx786QMMm3GzuJmsSdStT28Eobf5+H5nOu9sIy7kQ+1YwaCfgSAuna65UvC7X75/gwgRWWPjmBT8&#10;UYD57PVlirl2V97SZRcrkUI45KjAxNjmUobSkMXQdy1x4g7OW4wJ+kpqj9cUbhv5kWVf0mLNqcFg&#10;Sz+GyuPubBUUy9tm7c3JDUb7Yvh5WmxoWFRKvfW6YgIiUhf/xU/3Sqf54zE8nkkX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/J7MIAAADcAAAADwAAAAAAAAAAAAAA&#10;AAChAgAAZHJzL2Rvd25yZXYueG1sUEsFBgAAAAAEAAQA+QAAAJADAAAAAA==&#10;">
                    <v:stroke dashstyle="1 1" endcap="round"/>
                  </v:line>
                  <v:line id="Line 5196" o:spid="_x0000_s1298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qUisMAAADcAAAADwAAAGRycy9kb3ducmV2LnhtbESP3WoCMRSE7wu+QziCdzWropXVKKsg&#10;9KIX/vQBDpvjZnFzsiZRt336piB4OczMN8xy3dlG3MmH2rGC0TADQVw6XXOl4Pu0e5+DCBFZY+OY&#10;FPxQgPWq97bEXLsHH+h+jJVIEA45KjAxtrmUoTRkMQxdS5y8s/MWY5K+ktrjI8FtI8dZNpMWa04L&#10;BlvaGiovx5tVUOx+91/eXN3o41RMJ9fNnqZFpdSg3xULEJG6+Ao/259aQSLC/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qlIrDAAAA3AAAAA8AAAAAAAAAAAAA&#10;AAAAoQIAAGRycy9kb3ducmV2LnhtbFBLBQYAAAAABAAEAPkAAACRAwAAAAA=&#10;">
                    <v:stroke dashstyle="1 1" endcap="round"/>
                  </v:line>
                  <v:line id="Line 5197" o:spid="_x0000_s1297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0cgcYAAADcAAAADwAAAGRycy9kb3ducmV2LnhtbESPQWsCMRSE70L/Q3iF3jS7HqpujVKE&#10;apF6qArS22Pz3Gy7eVmS1F3/vSkIPQ4z8w0zX/a2ERfyoXasIB9lIIhLp2uuFBwPb8MpiBCRNTaO&#10;ScGVAiwXD4M5Ftp1/EmXfaxEgnAoUIGJsS2kDKUhi2HkWuLknZ23GJP0ldQeuwS3jRxn2bO0WHNa&#10;MNjSylD5s/+1CiZu/dF9nb9PfrXRNj/udmZ7mCn19Ni/voCI1Mf/8L39rhWMsxz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NHIHGAAAA3AAAAA8AAAAAAAAA&#10;AAAAAAAAoQIAAGRycy9kb3ducmV2LnhtbFBLBQYAAAAABAAEAPkAAACUAwAAAAA=&#10;"/>
                  <v:line id="Line 5198" o:spid="_x0000_s1296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SvZsQAAADcAAAADwAAAGRycy9kb3ducmV2LnhtbESPQWsCMRSE7wX/Q3gFbzXrilW2RlkL&#10;ggcPVv0Bj83rZunmZU1SXfvrG0HwOMzMN8xi1dtWXMiHxrGC8SgDQVw53XCt4HTcvM1BhIissXVM&#10;Cm4UYLUcvCyw0O7KX3Q5xFokCIcCFZgYu0LKUBmyGEauI07et/MWY5K+ltrjNcFtK/Mse5cWG04L&#10;Bjv6NFT9HH6tgnLzt995c3bj2bGcTs7rPU3LWqnha19+gIjUx2f40d5qBXmWw/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NK9mxAAAANwAAAAPAAAAAAAAAAAA&#10;AAAAAKECAABkcnMvZG93bnJldi54bWxQSwUGAAAAAAQABAD5AAAAkgMAAAAA&#10;">
                    <v:stroke dashstyle="1 1" endcap="round"/>
                  </v:line>
                  <v:line id="Line 5199" o:spid="_x0000_s1295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gK/cQAAADcAAAADwAAAGRycy9kb3ducmV2LnhtbESPQWsCMRSE70L/Q3iF3jSrYpWtUbYF&#10;wYMHu/oDHpvnZunmZU1SXf31Rij0OMzMN8xy3dtWXMiHxrGC8SgDQVw53XCt4HjYDBcgQkTW2Dom&#10;BTcKsF69DJaYa3flb7qUsRYJwiFHBSbGLpcyVIYshpHriJN3ct5iTNLXUnu8Jrht5STL3qXFhtOC&#10;wY6+DFU/5a9VUGzu+503ZzeeH4rZ9Py5p1lRK/X22hcfICL18T/8195qBZNsCs8z6Qj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eAr9xAAAANwAAAAPAAAAAAAAAAAA&#10;AAAAAKECAABkcnMvZG93bnJldi54bWxQSwUGAAAAAAQABAD5AAAAkgMAAAAA&#10;">
                    <v:stroke dashstyle="1 1" endcap="round"/>
                  </v:line>
                  <v:line id="Line 5200" o:spid="_x0000_s1294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GSicUAAADcAAAADwAAAGRycy9kb3ducmV2LnhtbESP3WoCMRSE7wu+QziCdzWrVlu2RlkF&#10;wQsv/OkDHDanm6WbkzWJuvr0jVDo5TAz3zDzZWcbcSUfascKRsMMBHHpdM2Vgq/T5vUDRIjIGhvH&#10;pOBOAZaL3sscc+1ufKDrMVYiQTjkqMDE2OZShtKQxTB0LXHyvp23GJP0ldQebwluGznOspm0WHNa&#10;MNjS2lD5c7xYBcXmsd95c3aj91MxnZxXe5oWlVKDfld8gojUxf/wX3urFYyzN3ieS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GSicUAAADcAAAADwAAAAAAAAAA&#10;AAAAAAChAgAAZHJzL2Rvd25yZXYueG1sUEsFBgAAAAAEAAQA+QAAAJMDAAAAAA==&#10;">
                    <v:stroke dashstyle="1 1" endcap="round"/>
                  </v:line>
                  <v:line id="Line 5201" o:spid="_x0000_s1293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03EsQAAADcAAAADwAAAGRycy9kb3ducmV2LnhtbESPQWsCMRSE7wX/Q3gFbzWrslW2RlkL&#10;ggcPVv0Bj83rZunmZU1SXfvrG0HwOMzMN8xi1dtWXMiHxrGC8SgDQVw53XCt4HTcvM1BhIissXVM&#10;Cm4UYLUcvCyw0O7KX3Q5xFokCIcCFZgYu0LKUBmyGEauI07et/MWY5K+ltrjNcFtKydZ9i4tNpwW&#10;DHb0aaj6OfxaBeXmb7/z5uzGs2OZT8/rPeVlrdTwtS8/QETq4zP8aG+1gkmWw/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3TcSxAAAANwAAAAPAAAAAAAAAAAA&#10;AAAAAKECAABkcnMvZG93bnJldi54bWxQSwUGAAAAAAQABAD5AAAAkgMAAAAA&#10;">
                    <v:stroke dashstyle="1 1" endcap="round"/>
                  </v:line>
                  <v:line id="Line 5202" o:spid="_x0000_s1292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8FoMUAAADcAAAADwAAAGRycy9kb3ducmV2LnhtbESPQWvCQBSE7wX/w/IEL6KbSgkSXUXE&#10;onhqt4Ien9lnEsy+DdlVY399t1DocZiZb5j5srO1uFPrK8cKXscJCOLcmYoLBYev99EUhA/IBmvH&#10;pOBJHpaL3sscM+Me/El3HQoRIewzVFCG0GRS+rwki37sGuLoXVxrMUTZFtK0+IhwW8tJkqTSYsVx&#10;ocSG1iXlV32zCrQ8Hzffwz1tD91Q68sH5qe3VKlBv1vNQATqwn/4r70zCiZJCr9n4hG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8FoMUAAADcAAAADwAAAAAAAAAA&#10;AAAAAAChAgAAZHJzL2Rvd25yZXYueG1sUEsFBgAAAAAEAAQA+QAAAJMDAAAAAA==&#10;">
                    <v:stroke dashstyle="1 1" endcap="round"/>
                  </v:line>
                  <v:line id="Line 5203" o:spid="_x0000_s1291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gO8UAAADcAAAADwAAAGRycy9kb3ducmV2LnhtbESPQWsCMRSE70L/Q3iFXkSziljZGqUU&#10;i+JJo6DH5+a5u3TzsmyibvvrjSD0OMzMN8x03tpKXKnxpWMFg34CgjhzpuRcwX733ZuA8AHZYOWY&#10;FPySh/nspTPF1Lgbb+mqQy4ihH2KCooQ6lRKnxVk0fddTRy9s2sshiibXJoGbxFuKzlMkrG0WHJc&#10;KLCmr4KyH32xCrQ8HRZ/3TUt921X6/MGs+NorNTba/v5ASJQG/7Dz/bKKBgm7/A4E4+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OgO8UAAADcAAAADwAAAAAAAAAA&#10;AAAAAAChAgAAZHJzL2Rvd25yZXYueG1sUEsFBgAAAAAEAAQA+QAAAJMDAAAAAA==&#10;">
                    <v:stroke dashstyle="1 1" endcap="round"/>
                  </v:line>
                  <v:line id="Line 5204" o:spid="_x0000_s1290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  <v:line id="Line 5205" o:spid="_x0000_s1289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CR0sUAAADcAAAADwAAAGRycy9kb3ducmV2LnhtbESPQWsCMRSE70L/Q3iFXkSzikjdGqUU&#10;i+JJo6DH5+a5u3TzsmyibvvrjSD0OMzMN8x03tpKXKnxpWMFg34CgjhzpuRcwX733XsH4QOywcox&#10;KfglD/PZS2eKqXE33tJVh1xECPsUFRQh1KmUPivIou+7mjh6Z9dYDFE2uTQN3iLcVnKYJGNpseS4&#10;UGBNXwVlP/piFWh5Oiz+umta7tuu1ucNZsfRWKm31/bzA0SgNvyHn+2VUTBMJvA4E4+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9CR0sUAAADcAAAADwAAAAAAAAAA&#10;AAAAAAChAgAAZHJzL2Rvd25yZXYueG1sUEsFBgAAAAAEAAQA+QAAAJMDAAAAAA==&#10;">
                    <v:stroke dashstyle="1 1" endcap="round"/>
                  </v:line>
                  <v:line id="Line 5206" o:spid="_x0000_s1288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OuksMAAADcAAAADwAAAGRycy9kb3ducmV2LnhtbERPz2vCMBS+D/wfwhO8yExbhkhnFBGH&#10;stOWCe741jzbYvNSmqyt++uXw2DHj+/3ejvaRvTU+dqxgnSRgCAunKm5VHD+eHlcgfAB2WDjmBTc&#10;ycN2M3lYY27cwO/U61CKGMI+RwVVCG0upS8qsugXriWO3NV1FkOEXSlNh0MMt43MkmQpLdYcGyps&#10;aV9RcdPfVoGWX5fDz/yVjudxrvX1DYvPp6VSs+m4ewYRaAz/4j/3ySjI0jg/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zrpLDAAAA3AAAAA8AAAAAAAAAAAAA&#10;AAAAoQIAAGRycy9kb3ducmV2LnhtbFBLBQYAAAAABAAEAPkAAACRAwAAAAA=&#10;">
                    <v:stroke dashstyle="1 1" endcap="round"/>
                  </v:line>
                  <v:line id="Line 5207" o:spid="_x0000_s1287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8LCcUAAADcAAAADwAAAGRycy9kb3ducmV2LnhtbESPQWvCQBSE7wX/w/IEL6KbiIikriLS&#10;UunJroI9vmafSWj2bchuNfXXu4LgcZiZb5jFqrO1OFPrK8cK0nECgjh3puJCwWH/PpqD8AHZYO2Y&#10;FPyTh9Wy97LAzLgLf9FZh0JECPsMFZQhNJmUPi/Joh+7hjh6J9daDFG2hTQtXiLc1nKSJDNpseK4&#10;UGJDm5LyX/1nFWj5c3y7Dj/p49ANtT7tMP+ezpQa9Lv1K4hAXXiGH+2tUTBJU7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8LCcUAAADcAAAADwAAAAAAAAAA&#10;AAAAAAChAgAAZHJzL2Rvd25yZXYueG1sUEsFBgAAAAAEAAQA+QAAAJMDAAAAAA==&#10;">
                    <v:stroke dashstyle="1 1" endcap="round"/>
                  </v:line>
                  <v:line id="Line 5208" o:spid="_x0000_s1286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2VfsUAAADcAAAADwAAAGRycy9kb3ducmV2LnhtbESPQWvCQBSE74L/YXlCL6IbQxFJXUVE&#10;sXiqq2CPr9lnEpp9G7Krxv76bqHgcZiZb5j5srO1uFHrK8cKJuMEBHHuTMWFgtNxO5qB8AHZYO2Y&#10;FDzIw3LR780xM+7OB7rpUIgIYZ+hgjKEJpPS5yVZ9GPXEEfv4lqLIcq2kKbFe4TbWqZJMpUWK44L&#10;JTa0Lin/1lerQMuv8+ZnuKfdqRtqffnA/PN1qtTLoFu9gQjUhWf4v/1uFKSTFP7Ox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2VfsUAAADcAAAADwAAAAAAAAAA&#10;AAAAAAChAgAAZHJzL2Rvd25yZXYueG1sUEsFBgAAAAAEAAQA+QAAAJMDAAAAAA==&#10;">
                    <v:stroke dashstyle="1 1" endcap="round"/>
                  </v:line>
                  <v:line id="Line 5209" o:spid="_x0000_s1285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Ew5cYAAADcAAAADwAAAGRycy9kb3ducmV2LnhtbESPT2sCMRTE74LfITyhF9Gsf5CyNUop&#10;iuKppoIen5vn7tLNy7JJdfXTN4WCx2FmfsPMl62txJUaXzpWMBomIIgzZ0rOFRy+1oNXED4gG6wc&#10;k4I7eVguup05psbdeE9XHXIRIexTVFCEUKdS+qwgi37oauLoXVxjMUTZ5NI0eItwW8lxksykxZLj&#10;QoE1fRSUfesfq0DL83H16O9oc2j7Wl8+MTtNZ0q99Nr3NxCB2vAM/7e3RsF4NIG/M/E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hMOXGAAAA3AAAAA8AAAAAAAAA&#10;AAAAAAAAoQIAAGRycy9kb3ducmV2LnhtbFBLBQYAAAAABAAEAPkAAACUAwAAAAA=&#10;">
                    <v:stroke dashstyle="1 1" endcap="round"/>
                  </v:line>
                  <v:line id="Line 5210" o:spid="_x0000_s1284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iokcUAAADcAAAADwAAAGRycy9kb3ducmV2LnhtbESPQWsCMRSE70L/Q3gFL6JZRaSsRpFS&#10;UXqqUajH5+a5u7h5WTZR1/76RhA8DjPzDTNbtLYSV2p86VjBcJCAIM6cKTlXsN+t+h8gfEA2WDkm&#10;BXfysJi/dWaYGnfjLV11yEWEsE9RQRFCnUrps4Is+oGriaN3co3FEGWTS9PgLcJtJUdJMpEWS44L&#10;Bdb0WVB21herQMvj79df75vW+7an9ekHs8N4olT3vV1OQQRqwyv8bG+MgtFwDI8z8QjI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iokcUAAADcAAAADwAAAAAAAAAA&#10;AAAAAAChAgAAZHJzL2Rvd25yZXYueG1sUEsFBgAAAAAEAAQA+QAAAJMDAAAAAA==&#10;">
                    <v:stroke dashstyle="1 1" endcap="round"/>
                  </v:line>
                  <v:line id="Line 5211" o:spid="_x0000_s1283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QNCsUAAADcAAAADwAAAGRycy9kb3ducmV2LnhtbESPQWsCMRSE74L/ITyhF9GsolK2RilF&#10;UTzVVNDjc/PcXbp5WTaprv76plDwOMzMN8x82dpKXKnxpWMFo2ECgjhzpuRcweFrPXgF4QOywcox&#10;KbiTh+Wi25ljatyN93TVIRcRwj5FBUUIdSqlzwqy6IeuJo7exTUWQ5RNLk2Dtwi3lRwnyUxaLDku&#10;FFjTR0HZt/6xCrQ8H1eP/o42h7av9eUTs9NkptRLr31/AxGoDc/wf3trFIxHU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0QNCsUAAADcAAAADwAAAAAAAAAA&#10;AAAAAAChAgAAZHJzL2Rvd25yZXYueG1sUEsFBgAAAAAEAAQA+QAAAJMDAAAAAA==&#10;">
                    <v:stroke dashstyle="1 1" endcap="round"/>
                  </v:line>
                  <v:line id="Line 5212" o:spid="_x0000_s1282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aTfcYAAADcAAAADwAAAGRycy9kb3ducmV2LnhtbESPQWvCQBSE7wX/w/IEL6IbpQRJ3QSR&#10;loqndhXs8TX7TEKzb0N2q7G/vlsoeBxm5htmXQy2FRfqfeNYwWKegCAunWm4UnA8vMxWIHxANtg6&#10;JgU38lDko4c1ZsZd+Z0uOlQiQthnqKAOocuk9GVNFv3cdcTRO7veYoiyr6Tp8RrhtpXLJEmlxYbj&#10;Qo0dbWsqv/S3VaDl5+n5Z7qn1+Mw1fr8huXHY6rUZDxsnkAEGsI9/N/eGQXLRQp/Z+IRk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Wk33GAAAA3AAAAA8AAAAAAAAA&#10;AAAAAAAAoQIAAGRycy9kb3ducmV2LnhtbFBLBQYAAAAABAAEAPkAAACUAwAAAAA=&#10;">
                    <v:stroke dashstyle="1 1" endcap="round"/>
                  </v:line>
                  <v:line id="Line 5213" o:spid="_x0000_s1281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o25sYAAADcAAAADwAAAGRycy9kb3ducmV2LnhtbESPT2sCMRTE7wW/Q3hCL1KzimjZbhQR&#10;S6WnNgp6fN28/YObl2WT6uqnbwqFHoeZ+Q2TrXrbiAt1vnasYDJOQBDnztRcKjjsX5+eQfiAbLBx&#10;TApu5GG1HDxkmBp35U+66FCKCGGfooIqhDaV0ucVWfRj1xJHr3CdxRBlV0rT4TXCbSOnSTKXFmuO&#10;CxW2tKkoP+tvq0DLr+P2Pnqnt0M/0rr4wPw0myv1OOzXLyAC9eE//NfeGQXTyQJ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aNubGAAAA3AAAAA8AAAAAAAAA&#10;AAAAAAAAoQIAAGRycy9kb3ducmV2LnhtbFBLBQYAAAAABAAEAPkAAACUAwAAAAA=&#10;">
                    <v:stroke dashstyle="1 1" endcap="round"/>
                  </v:line>
                  <v:line id="Line 5214" o:spid="_x0000_s1280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WilMMAAADcAAAADwAAAGRycy9kb3ducmV2LnhtbERPz2vCMBS+D/wfwhO8yExbhkhnFBGH&#10;stOWCe741jzbYvNSmqyt++uXw2DHj+/3ejvaRvTU+dqxgnSRgCAunKm5VHD+eHlcgfAB2WDjmBTc&#10;ycN2M3lYY27cwO/U61CKGMI+RwVVCG0upS8qsugXriWO3NV1FkOEXSlNh0MMt43MkmQpLdYcGyps&#10;aV9RcdPfVoGWX5fDz/yVjudxrvX1DYvPp6VSs+m4ewYRaAz/4j/3ySjI0rg2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FopTDAAAA3AAAAA8AAAAAAAAAAAAA&#10;AAAAoQIAAGRycy9kb3ducmV2LnhtbFBLBQYAAAAABAAEAPkAAACRAwAAAAA=&#10;">
                    <v:stroke dashstyle="1 1" endcap="round"/>
                  </v:line>
                  <v:line id="Line 5215" o:spid="_x0000_s1279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kHD8YAAADcAAAADwAAAGRycy9kb3ducmV2LnhtbESPT2sCMRTE7wW/Q3hCL1KziojdbhQR&#10;S6WnNgp6fN28/YObl2WT6uqnbwqFHoeZ+Q2TrXrbiAt1vnasYDJOQBDnztRcKjjsX58WIHxANtg4&#10;JgU38rBaDh4yTI278idddChFhLBPUUEVQptK6fOKLPqxa4mjV7jOYoiyK6Xp8BrhtpHTJJlLizXH&#10;hQpb2lSUn/W3VaDl13F7H73T26EfaV18YH6azZV6HPbrFxCB+vAf/mvvjILp5Bl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JBw/GAAAA3AAAAA8AAAAAAAAA&#10;AAAAAAAAoQIAAGRycy9kb3ducmV2LnhtbFBLBQYAAAAABAAEAPkAAACUAwAAAAA=&#10;">
                    <v:stroke dashstyle="1 1" endcap="round"/>
                  </v:line>
                  <v:line id="Line 5216" o:spid="_x0000_s1278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  <v:line id="Line 5217" o:spid="_x0000_s1277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PBtMUAAADcAAAADwAAAGRycy9kb3ducmV2LnhtbESPQWvCQBSE74L/YXlCL6IbQxFJXUVE&#10;sXiqq2CPr9lnEpp9G7Krxv76bqHgcZiZb5j5srO1uFHrK8cKJuMEBHHuTMWFgtNxO5qB8AHZYO2Y&#10;FDzIw3LR780xM+7OB7rpUIgIYZ+hgjKEJpPS5yVZ9GPXEEfv4lqLIcq2kKbFe4TbWqZJMpUWK44L&#10;JTa0Lin/1lerQMuv8+ZnuKfdqRtqffnA/PN1qtTLoFu9gQjUhWf4v/1uFKTpBP7Ox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PBtMUAAADcAAAADwAAAAAAAAAA&#10;AAAAAAChAgAAZHJzL2Rvd25yZXYueG1sUEsFBgAAAAAEAAQA+QAAAJMDAAAAAA==&#10;">
                    <v:stroke dashstyle="1 1" endcap="round"/>
                  </v:line>
                  <v:line id="Line 5218" o:spid="_x0000_s1276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Ffw8UAAADcAAAADwAAAGRycy9kb3ducmV2LnhtbESPQWvCQBSE74X+h+UVvIhuDEVKdBUp&#10;FcVTuwr1+Mw+k2D2bciuGvvru4LgcZiZb5jpvLO1uFDrK8cKRsMEBHHuTMWFgt12OfgA4QOywdox&#10;KbiRh/ns9WWKmXFX/qGLDoWIEPYZKihDaDIpfV6SRT90DXH0jq61GKJsC2lavEa4rWWaJGNpseK4&#10;UGJDnyXlJ322CrQ8/H799Te02nV9rY/fmO/fx0r13rrFBESgLjzDj/baKEjTFO5n4hGQs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sFfw8UAAADcAAAADwAAAAAAAAAA&#10;AAAAAAChAgAAZHJzL2Rvd25yZXYueG1sUEsFBgAAAAAEAAQA+QAAAJMDAAAAAA==&#10;">
                    <v:stroke dashstyle="1 1" endcap="round"/>
                  </v:line>
                  <v:line id="Line 5219" o:spid="_x0000_s1275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36WMYAAADcAAAADwAAAGRycy9kb3ducmV2LnhtbESPQWvCQBSE70L/w/IKvYhuTCVI6ipF&#10;FMVT3Qrt8TX7TEKzb0N2q6m/3hUKPQ4z8w0zX/a2EWfqfO1YwWScgCAunKm5VHB834xmIHxANtg4&#10;JgW/5GG5eBjMMTfuwgc661CKCGGfo4IqhDaX0hcVWfRj1xJH7+Q6iyHKrpSmw0uE20amSZJJizXH&#10;hQpbWlVUfOsfq0DLr4/1dbin7bEfan16w+Jzmin19Ni/voAI1If/8F97ZxSk6TPcz8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N+ljGAAAA3AAAAA8AAAAAAAAA&#10;AAAAAAAAoQIAAGRycy9kb3ducmV2LnhtbFBLBQYAAAAABAAEAPkAAACUAwAAAAA=&#10;">
                    <v:stroke dashstyle="1 1" endcap="round"/>
                  </v:line>
                  <v:line id="Line 5220" o:spid="_x0000_s1274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RiLMUAAADcAAAADwAAAGRycy9kb3ducmV2LnhtbESPQWvCQBSE74L/YXmCF9FNg4ikriLS&#10;YulJV8EeX7PPJDT7NmS3mvbXu4LgcZiZb5jFqrO1uFDrK8cKXiYJCOLcmYoLBcfD+3gOwgdkg7Vj&#10;UvBHHlbLfm+BmXFX3tNFh0JECPsMFZQhNJmUPi/Jop+4hjh6Z9daDFG2hTQtXiPc1jJNkpm0WHFc&#10;KLGhTUn5j/61CrT8Pr39jz5pe+xGWp93mH9NZ0oNB936FUSgLjzDj/aHUZCmU7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RiLMUAAADcAAAADwAAAAAAAAAA&#10;AAAAAAChAgAAZHJzL2Rvd25yZXYueG1sUEsFBgAAAAAEAAQA+QAAAJMDAAAAAA==&#10;">
                    <v:stroke dashstyle="1 1" endcap="round"/>
                  </v:line>
                  <v:line id="Line 5221" o:spid="_x0000_s1273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jHt8YAAADcAAAADwAAAGRycy9kb3ducmV2LnhtbESPQWvCQBSE70L/w/IKvYhuDDVI6ipF&#10;FMVT3Qrt8TX7TEKzb0N2q6m/3hUKPQ4z8w0zX/a2EWfqfO1YwWScgCAunKm5VHB834xmIHxANtg4&#10;JgW/5GG5eBjMMTfuwgc661CKCGGfo4IqhDaX0hcVWfRj1xJH7+Q6iyHKrpSmw0uE20amSZJJizXH&#10;hQpbWlVUfOsfq0DLr4/1dbin7bEfan16w+LzOVPq6bF/fQERqA//4b/2zihI0yncz8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ox7fGAAAA3AAAAA8AAAAAAAAA&#10;AAAAAAAAoQIAAGRycy9kb3ducmV2LnhtbFBLBQYAAAAABAAEAPkAAACU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</w:tr>
      <w:tr w:rsidR="007E569F" w:rsidRPr="00D05E22" w:rsidTr="00D662AB">
        <w:tc>
          <w:tcPr>
            <w:tcW w:w="3240" w:type="dxa"/>
          </w:tcPr>
          <w:p w:rsidR="007E569F" w:rsidRPr="00D05E22" w:rsidRDefault="00DE7E77" w:rsidP="00F804EC">
            <w:pPr>
              <w:jc w:val="center"/>
              <w:rPr>
                <w:b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>4</w:t>
            </w:r>
            <w:r w:rsidR="007E569F" w:rsidRPr="00D05E22">
              <w:rPr>
                <w:b/>
                <w:bCs/>
                <w:sz w:val="24"/>
                <w:szCs w:val="24"/>
              </w:rPr>
              <w:t xml:space="preserve">)  </w:t>
            </w:r>
            <w:r w:rsidRPr="00D05E22">
              <w:rPr>
                <w:b/>
                <w:bCs/>
                <w:position w:val="-10"/>
                <w:sz w:val="24"/>
                <w:szCs w:val="24"/>
              </w:rPr>
              <w:object w:dxaOrig="1520" w:dyaOrig="380">
                <v:shape id="_x0000_i1111" type="#_x0000_t75" style="width:76.1pt;height:19pt" o:ole="">
                  <v:imagedata r:id="rId26" o:title=""/>
                </v:shape>
                <o:OLEObject Type="Embed" ProgID="Equation.DSMT4" ShapeID="_x0000_i1111" DrawAspect="Content" ObjectID="_1548430250" r:id="rId27"/>
              </w:object>
            </w: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DE7E77" w:rsidP="00F804EC">
            <w:pPr>
              <w:jc w:val="center"/>
              <w:rPr>
                <w:b/>
                <w:sz w:val="24"/>
                <w:szCs w:val="24"/>
              </w:rPr>
            </w:pPr>
            <w:r w:rsidRPr="00D05E22">
              <w:rPr>
                <w:b/>
                <w:sz w:val="24"/>
                <w:szCs w:val="24"/>
              </w:rPr>
              <w:t>5</w:t>
            </w:r>
            <w:r w:rsidR="007E569F" w:rsidRPr="00D05E22">
              <w:rPr>
                <w:b/>
                <w:sz w:val="24"/>
                <w:szCs w:val="24"/>
              </w:rPr>
              <w:t xml:space="preserve">)  </w:t>
            </w:r>
            <w:r w:rsidR="007E569F" w:rsidRPr="00D05E22">
              <w:rPr>
                <w:b/>
                <w:position w:val="-10"/>
                <w:sz w:val="24"/>
                <w:szCs w:val="24"/>
              </w:rPr>
              <w:object w:dxaOrig="999" w:dyaOrig="380">
                <v:shape id="_x0000_i1112" type="#_x0000_t75" style="width:50.25pt;height:19pt" o:ole="" fillcolor="window">
                  <v:imagedata r:id="rId28" o:title=""/>
                </v:shape>
                <o:OLEObject Type="Embed" ProgID="Equation.DSMT4" ShapeID="_x0000_i1112" DrawAspect="Content" ObjectID="_1548430251" r:id="rId29"/>
              </w:object>
            </w:r>
          </w:p>
          <w:p w:rsidR="007E569F" w:rsidRPr="00D05E22" w:rsidRDefault="007E569F" w:rsidP="007E569F">
            <w:pPr>
              <w:rPr>
                <w:b/>
                <w:bCs/>
                <w:noProof/>
                <w:szCs w:val="24"/>
              </w:rPr>
            </w:pPr>
          </w:p>
        </w:tc>
        <w:tc>
          <w:tcPr>
            <w:tcW w:w="3060" w:type="dxa"/>
          </w:tcPr>
          <w:p w:rsidR="007E569F" w:rsidRPr="00D05E22" w:rsidRDefault="00DE7E77" w:rsidP="00F804EC">
            <w:pPr>
              <w:jc w:val="center"/>
              <w:rPr>
                <w:b/>
                <w:bCs/>
                <w:noProof/>
                <w:szCs w:val="24"/>
              </w:rPr>
            </w:pPr>
            <w:r w:rsidRPr="00D05E22">
              <w:rPr>
                <w:b/>
                <w:sz w:val="24"/>
                <w:szCs w:val="24"/>
              </w:rPr>
              <w:t>6</w:t>
            </w:r>
            <w:r w:rsidR="007E569F" w:rsidRPr="00D05E22">
              <w:rPr>
                <w:b/>
                <w:sz w:val="24"/>
                <w:szCs w:val="24"/>
              </w:rPr>
              <w:t xml:space="preserve">)  </w:t>
            </w:r>
            <w:r w:rsidR="007E569F" w:rsidRPr="00D05E22">
              <w:rPr>
                <w:b/>
                <w:position w:val="-14"/>
                <w:sz w:val="24"/>
                <w:szCs w:val="24"/>
              </w:rPr>
              <w:object w:dxaOrig="1359" w:dyaOrig="400">
                <v:shape id="_x0000_i1113" type="#_x0000_t75" style="width:67.9pt;height:20.4pt" o:ole="" fillcolor="window">
                  <v:imagedata r:id="rId30" o:title=""/>
                </v:shape>
                <o:OLEObject Type="Embed" ProgID="Equation.DSMT4" ShapeID="_x0000_i1113" DrawAspect="Content" ObjectID="_1548430252" r:id="rId31"/>
              </w:object>
            </w:r>
          </w:p>
        </w:tc>
      </w:tr>
      <w:tr w:rsidR="007E569F" w:rsidRPr="00D05E22" w:rsidTr="00D662AB">
        <w:tc>
          <w:tcPr>
            <w:tcW w:w="324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574" o:spid="_x0000_s1237" style="position:absolute;margin-left:23.4pt;margin-top:5pt;width:127.2pt;height:133.6pt;z-index:-251636736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">
                  <v:line id="Line 5575" o:spid="_x0000_s1268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KOIcIAAADcAAAADwAAAGRycy9kb3ducmV2LnhtbERPzWoCMRC+F3yHMEJvNauildUoqyB4&#10;6MGfPsCwGTeLm8maRN369E2h4G0+vt9ZrDrbiDv5UDtWMBxkIIhLp2uuFHyfth8zECEia2wck4If&#10;CrBa9t4WmGv34APdj7ESKYRDjgpMjG0uZSgNWQwD1xIn7uy8xZigr6T2+EjhtpGjLJtKizWnBoMt&#10;bQyVl+PNKii2z/2XN1c3/DwVk/F1vadJUSn13u+KOYhIXXyJ/907neZPx/D3TLp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KOIcIAAADcAAAADwAAAAAAAAAAAAAA&#10;AAChAgAAZHJzL2Rvd25yZXYueG1sUEsFBgAAAAAEAAQA+QAAAJADAAAAAA==&#10;">
                    <v:stroke dashstyle="1 1" endcap="round"/>
                  </v:line>
                  <v:rect id="Rectangle 5576" o:spid="_x0000_s1267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qhNL8A&#10;AADcAAAADwAAAGRycy9kb3ducmV2LnhtbERPS4vCMBC+L/gfwgje1lQRWapRxBfu0ed5bMa22ExK&#10;ErXurzeCsLf5+J4znjamEndyvrSsoNdNQBBnVpecKzjsV98/IHxA1lhZJgVP8jCdtL7GmGr74C3d&#10;dyEXMYR9igqKEOpUSp8VZNB3bU0cuYt1BkOELpfa4SOGm0r2k2QoDZYcGwqsaV5Qdt3djIKj+UvO&#10;K79Y/p4ak/HaHesF9pTqtJvZCESgJvyLP+6NjvOHA3g/Ey+Q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yqE0vwAAANwAAAAPAAAAAAAAAAAAAAAAAJgCAABkcnMvZG93bnJl&#10;di54bWxQSwUGAAAAAAQABAD1AAAAhAMAAAAA&#10;">
                    <v:stroke dashstyle="1 1" endcap="round"/>
                  </v:rect>
                  <v:line id="Line 5577" o:spid="_x0000_s1266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ezzsIAAADcAAAADwAAAGRycy9kb3ducmV2LnhtbERPzWoCMRC+C32HMAVvmrWyWlajbAWh&#10;hx786QMMm3GzdDNZk1TXPn0jCN7m4/ud5bq3rbiQD41jBZNxBoK4crrhWsH3cTt6BxEissbWMSm4&#10;UYD16mWwxEK7K+/pcoi1SCEcClRgYuwKKUNlyGIYu444cSfnLcYEfS21x2sKt618y7KZtNhwajDY&#10;0cZQ9XP4tQrK7d/uy5uzm8yPZT49f+woL2ulhq99uQARqY9P8cP9qdP8WQ73Z9IF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ezzsIAAADcAAAADwAAAAAAAAAAAAAA&#10;AAChAgAAZHJzL2Rvd25yZXYueG1sUEsFBgAAAAAEAAQA+QAAAJADAAAAAA==&#10;">
                    <v:stroke dashstyle="1 1" endcap="round"/>
                  </v:line>
                  <v:line id="Line 5578" o:spid="_x0000_s1265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UtucIAAADcAAAADwAAAGRycy9kb3ducmV2LnhtbERPzWoCMRC+F/oOYQreataKa1mNshWE&#10;Hjz40wcYNuNm6WayJqmufXojCN7m4/ud+bK3rTiTD41jBaNhBoK4crrhWsHPYf3+CSJEZI2tY1Jw&#10;pQDLxevLHAvtLryj8z7WIoVwKFCBibErpAyVIYth6DrixB2dtxgT9LXUHi8p3LbyI8tyabHh1GCw&#10;o5Wh6nf/ZxWU6//txpuTG00P5WR8+trSpKyVGrz15QxEpD4+xQ/3t07z8xzuz6QL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UtucIAAADcAAAADwAAAAAAAAAAAAAA&#10;AAChAgAAZHJzL2Rvd25yZXYueG1sUEsFBgAAAAAEAAQA+QAAAJADAAAAAA==&#10;">
                    <v:stroke dashstyle="1 1" endcap="round"/>
                  </v:line>
                  <v:line id="Line 5579" o:spid="_x0000_s1264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mIIsIAAADcAAAADwAAAGRycy9kb3ducmV2LnhtbERPzWoCMRC+F3yHMIK3mrWiltUoqyB4&#10;6MGfPsCwGTeLm8mapLr69E2h4G0+vt9ZrDrbiBv5UDtWMBpmIIhLp2uuFHyftu+fIEJE1tg4JgUP&#10;CrBa9t4WmGt35wPdjrESKYRDjgpMjG0uZSgNWQxD1xIn7uy8xZigr6T2eE/htpEfWTaVFmtODQZb&#10;2hgqL8cfq6DYPvdf3lzdaHYqJuPrek+TolJq0O+KOYhIXXyJ/907neZPZ/D3TLp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rmIIsIAAADcAAAADwAAAAAAAAAAAAAA&#10;AAChAgAAZHJzL2Rvd25yZXYueG1sUEsFBgAAAAAEAAQA+QAAAJADAAAAAA==&#10;">
                    <v:stroke dashstyle="1 1" endcap="round"/>
                  </v:line>
                  <v:line id="Line 5580" o:spid="_x0000_s1263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YcUMUAAADcAAAADwAAAGRycy9kb3ducmV2LnhtbESPzW4CMQyE75X6DpEr9VaytAKqLQFt&#10;KyFx4MDfA1gbd7PqxlmSFJY+fX1A4mZrxjOf58vBd+pMMbWBDYxHBSjiOtiWGwPHw+rlHVTKyBa7&#10;wGTgSgmWi8eHOZY2XHhH531ulIRwKtGAy7kvtU61I49pFHpi0b5D9JhljY22ES8S7jv9WhRT7bFl&#10;aXDY05ej+mf/6w1Uq7/tJrpTGM8O1eTt9LmlSdUY8/w0VB+gMg35br5dr63gT4VWnpEJ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YcUMUAAADcAAAADwAAAAAAAAAA&#10;AAAAAAChAgAAZHJzL2Rvd25yZXYueG1sUEsFBgAAAAAEAAQA+QAAAJMDAAAAAA==&#10;">
                    <v:stroke dashstyle="1 1" endcap="round"/>
                  </v:line>
                  <v:line id="Line 5581" o:spid="_x0000_s1262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GUW8QAAADcAAAADwAAAGRycy9kb3ducmV2LnhtbERPS2sCMRC+F/wPYYTealYPPrZGKYJa&#10;Sj10FUpvw2bcbLuZLEnqrv++EYTe5uN7znLd20ZcyIfasYLxKANBXDpdc6XgdNw+zUGEiKyxcUwK&#10;rhRgvRo8LDHXruMPuhSxEimEQ44KTIxtLmUoDVkMI9cSJ+7svMWYoK+k9tilcNvISZZNpcWaU4PB&#10;ljaGyp/i1yqYud1793X+/vSbvbbj0+Fg3o4LpR6H/csziEh9/Bff3a86zZ8u4PZMuk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wZRbxAAAANwAAAAPAAAAAAAAAAAA&#10;AAAAAKECAABkcnMvZG93bnJldi54bWxQSwUGAAAAAAQABAD5AAAAkgMAAAAA&#10;"/>
                  <v:line id="Line 5582" o:spid="_x0000_s1261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mGi8UAAADcAAAADwAAAGRycy9kb3ducmV2LnhtbESPQW/CMAyF75P4D5EncRspQ4ypI6CC&#10;hMRhBwb7AVbjNdUapyQZFH79fJi0m633/N7n5XrwnbpQTG1gA9NJAYq4DrblxsDnaff0CiplZItd&#10;YDJwowTr1ehhiaUNV/6gyzE3SkI4lWjA5dyXWqfakcc0CT2xaF8hesyyxkbbiFcJ951+LooX7bFl&#10;aXDY09ZR/X388Qaq3f3wHt05TBenaj47bw40rxpjxo9D9QYq05D/zX/Xeyv4C8GXZ2QCv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mGi8UAAADcAAAADwAAAAAAAAAA&#10;AAAAAAChAgAAZHJzL2Rvd25yZXYueG1sUEsFBgAAAAAEAAQA+QAAAJMDAAAAAA==&#10;">
                    <v:stroke dashstyle="1 1" endcap="round"/>
                  </v:line>
                  <v:line id="Line 5583" o:spid="_x0000_s1260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UjEMIAAADcAAAADwAAAGRycy9kb3ducmV2LnhtbERP22oCMRB9L/QfwhR8q9lVvLA1yioI&#10;feiDtw8YNuNm6WayJlG3/fqmIPg2h3Odxaq3rbiRD41jBfkwA0FcOd1wreB03L7PQYSIrLF1TAp+&#10;KMBq+fqywEK7O+/pdoi1SCEcClRgYuwKKUNlyGIYuo44cWfnLcYEfS21x3sKt60cZdlUWmw4NRjs&#10;aGOo+j5crYJy+7v78ubi8tmxnIwv6x1NylqpwVtffoCI1Men+OH+1Gn+LIf/Z9IF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8UjEMIAAADcAAAADwAAAAAAAAAAAAAA&#10;AAChAgAAZHJzL2Rvd25yZXYueG1sUEsFBgAAAAAEAAQA+QAAAJADAAAAAA==&#10;">
                    <v:stroke dashstyle="1 1" endcap="round"/>
                  </v:line>
                  <v:line id="Line 5584" o:spid="_x0000_s1259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e9Z8MAAADcAAAADwAAAGRycy9kb3ducmV2LnhtbERPzWoCMRC+F/oOYQrealZFLavZZSsI&#10;Hnrwpw8wbMbN0s1kTaKuffqmUOhtPr7fWZeD7cSNfGgdK5iMMxDEtdMtNwo+T9vXNxAhImvsHJOC&#10;BwUoi+enNeba3flAt2NsRArhkKMCE2OfSxlqQxbD2PXEiTs7bzEm6BupPd5TuO3kNMsW0mLLqcFg&#10;TxtD9dfxahVU2+/9hzcXN1meqvns8r6nedUoNXoZqhWISEP8F/+5dzrNX07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XvWfDAAAA3AAAAA8AAAAAAAAAAAAA&#10;AAAAoQIAAGRycy9kb3ducmV2LnhtbFBLBQYAAAAABAAEAPkAAACRAwAAAAA=&#10;">
                    <v:stroke dashstyle="1 1" endcap="round"/>
                  </v:line>
                  <v:line id="Line 5585" o:spid="_x0000_s1258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sY/MMAAADcAAAADwAAAGRycy9kb3ducmV2LnhtbERPzWoCMRC+F3yHMAVvNauiltXssgpC&#10;Dz340wcYNuNm6WayJlG3ffqmUOhtPr7f2ZSD7cSdfGgdK5hOMhDEtdMtNwo+zvuXVxAhImvsHJOC&#10;LwpQFqOnDebaPfhI91NsRArhkKMCE2OfSxlqQxbDxPXEibs4bzEm6BupPT5SuO3kLMuW0mLLqcFg&#10;TztD9efpZhVU++/DuzdXN12dq8X8uj3QomqUGj8P1RpEpCH+i//cbzrNX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bGPzDAAAA3AAAAA8AAAAAAAAAAAAA&#10;AAAAoQIAAGRycy9kb3ducmV2LnhtbFBLBQYAAAAABAAEAPkAAACRAwAAAAA=&#10;">
                    <v:stroke dashstyle="1 1" endcap="round"/>
                  </v:line>
                  <v:line id="Line 5586" o:spid="_x0000_s1257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IsTcMAAADcAAAADwAAAGRycy9kb3ducmV2LnhtbERPTWsCMRC9C/0PYQpeRLOKqGyNUoqi&#10;9KRR0OO4GXeXbibLJuq2v74pFLzN433OfNnaStyp8aVjBcNBAoI4c6bkXMHxsO7PQPiAbLByTAq+&#10;ycNy8dKZY2rcg/d01yEXMYR9igqKEOpUSp8VZNEPXE0cuatrLIYIm1yaBh8x3FZylCQTabHk2FBg&#10;TR8FZV/6ZhVoeTmtfnqftDm2Pa2vO8zO44lS3df2/Q1EoDY8xf/urYnzp2P4eyZ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yLE3DAAAA3AAAAA8AAAAAAAAAAAAA&#10;AAAAoQIAAGRycy9kb3ducmV2LnhtbFBLBQYAAAAABAAEAPkAAACRAwAAAAA=&#10;">
                    <v:stroke dashstyle="1 1" endcap="round"/>
                  </v:line>
                  <v:line id="Line 5587" o:spid="_x0000_s1256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6J1sMAAADcAAAADwAAAGRycy9kb3ducmV2LnhtbERPTWsCMRC9F/wPYQQvotmW1pbVKFIq&#10;iiebCvY4bsbdxc1k2UTd+uuNIPQ2j/c5k1lrK3GmxpeOFTwPExDEmTMl5wq2P4vBBwgfkA1WjknB&#10;H3mYTTtPE0yNu/A3nXXIRQxhn6KCIoQ6ldJnBVn0Q1cTR+7gGoshwiaXpsFLDLeVfEmSkbRYcmwo&#10;sKbPgrKjPlkFWu53X9f+mpbbtq/1YYPZ7+tIqV63nY9BBGrDv/jhXpk4//0N7s/EC+T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+idbDAAAA3AAAAA8AAAAAAAAAAAAA&#10;AAAAoQIAAGRycy9kb3ducmV2LnhtbFBLBQYAAAAABAAEAPkAAACRAwAAAAA=&#10;">
                    <v:stroke dashstyle="1 1" endcap="round"/>
                  </v:line>
                  <v:line id="Line 5588" o:spid="_x0000_s1255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<v:line id="Line 5589" o:spid="_x0000_s1254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CyOsMAAADcAAAADwAAAGRycy9kb3ducmV2LnhtbERPS2sCMRC+F/wPYYRepGYtomVrVkRa&#10;Kj3VKOhxupl94GaybFJd/fVNoeBtPr7nLJa9bcSZOl87VjAZJyCIc2dqLhXsd+9PLyB8QDbYOCYF&#10;V/KwzAYPC0yNu/CWzjqUIoawT1FBFUKbSunziiz6sWuJI1e4zmKIsCul6fASw20jn5NkJi3WHBsq&#10;bGldUX7SP1aBlt+Ht9vokz72/Ujr4gvz43Sm1OOwX72CCNSHu/jfvTFx/nwOf8/EC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gsjrDAAAA3AAAAA8AAAAAAAAAAAAA&#10;AAAAoQIAAGRycy9kb3ducmV2LnhtbFBLBQYAAAAABAAEAPkAAACRAwAAAAA=&#10;">
                    <v:stroke dashstyle="1 1" endcap="round"/>
                  </v:line>
                  <v:line id="Line 5590" o:spid="_x0000_s1253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8mSMcAAADcAAAADwAAAGRycy9kb3ducmV2LnhtbESPQWvCQBCF7wX/wzKFXqRuLKIldRWR&#10;lkpPugba4zQ7JqHZ2ZDdatpf3zkIvc3w3rz3zXI9+FadqY9NYAPTSQaKuAyu4cpAcXy5fwQVE7LD&#10;NjAZ+KEI69XoZom5Cxc+0NmmSkkIxxwN1Cl1udaxrMljnISOWLRT6D0mWftKux4vEu5b/ZBlc+2x&#10;YWmosaNtTeWX/fYGrP58f/4dv9FrMYytPe2x/JjNjbm7HTZPoBIN6d98vd45wV8IrT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vyZIxwAAANwAAAAPAAAAAAAA&#10;AAAAAAAAAKECAABkcnMvZG93bnJldi54bWxQSwUGAAAAAAQABAD5AAAAlQMAAAAA&#10;">
                    <v:stroke dashstyle="1 1" endcap="round"/>
                  </v:line>
                  <v:line id="Line 5591" o:spid="_x0000_s1252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OD08QAAADcAAAADwAAAGRycy9kb3ducmV2LnhtbERPTWvCQBC9F/wPywi9iG5aRNvoKlJa&#10;WjzpNmCPY3ZMgtnZkN1q7K93BaG3ebzPmS87W4sTtb5yrOBplIAgzp2puFCQfX8MX0D4gGywdkwK&#10;LuRhueg9zDE17sxbOulQiBjCPkUFZQhNKqXPS7LoR64hjtzBtRZDhG0hTYvnGG5r+ZwkE2mx4thQ&#10;YkNvJeVH/WsVaLnfvf8N1vSZdQOtDxvMf8YTpR773WoGIlAX/sV395eJ86evcHsmXi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84PTxAAAANwAAAAPAAAAAAAAAAAA&#10;AAAAAKECAABkcnMvZG93bnJldi54bWxQSwUGAAAAAAQABAD5AAAAkgMAAAAA&#10;">
                    <v:stroke dashstyle="1 1" endcap="round"/>
                  </v:line>
                  <v:line id="Line 5592" o:spid="_x0000_s1251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xaacYAAADcAAAADwAAAGRycy9kb3ducmV2LnhtbESPQWvCQBCF7wX/wzKCF6kbpYikrlJE&#10;qfRkt0J7nGbHJDQ7G7Jbjf31nYPgbYb35r1vluveN+pMXawDG5hOMlDERXA1lwaOH7vHBaiYkB02&#10;gcnAlSKsV4OHJeYuXPidzjaVSkI45migSqnNtY5FRR7jJLTEop1C5zHJ2pXadXiRcN/oWZbNtcea&#10;paHCljYVFT/21xuw+vtz+zd+o9djP7b2dMDi62luzGjYvzyDStSnu/l2vXeCvxB8eUYm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cWmnGAAAA3AAAAA8AAAAAAAAA&#10;AAAAAAAAoQIAAGRycy9kb3ducmV2LnhtbFBLBQYAAAAABAAEAPkAAACUAwAAAAA=&#10;">
                    <v:stroke dashstyle="1 1" endcap="round"/>
                  </v:line>
                  <v:line id="Line 5593" o:spid="_x0000_s1250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D/8sIAAADcAAAADwAAAGRycy9kb3ducmV2LnhtbERPTYvCMBC9L/gfwgheZE1dRKQaZRGX&#10;FU9uFNzj2Ixt2WZSmqxWf70RBG/zeJ8zW7S2EmdqfOlYwXCQgCDOnCk5V7Dffb1PQPiAbLByTAqu&#10;5GEx77zNMDXuwj901iEXMYR9igqKEOpUSp8VZNEPXE0cuZNrLIYIm1yaBi8x3FbyI0nG0mLJsaHA&#10;mpYFZX/63yrQ8nhY3fob+t63fa1PW8x+R2Olet32cwoiUBte4qd7beL8yRAez8QL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1D/8sIAAADcAAAADwAAAAAAAAAAAAAA&#10;AAChAgAAZHJzL2Rvd25yZXYueG1sUEsFBgAAAAAEAAQA+QAAAJADAAAAAA==&#10;">
                    <v:stroke dashstyle="1 1" endcap="round"/>
                  </v:line>
                  <v:line id="Line 5594" o:spid="_x0000_s1249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JhhcMAAADcAAAADwAAAGRycy9kb3ducmV2LnhtbERPTWvCQBC9C/0PyxR6kbpRREJ0FRGl&#10;pSddBXscs2MSzM6G7FZTf71bKHibx/uc2aKztbhS6yvHCoaDBARx7kzFhYLDfvOegvAB2WDtmBT8&#10;kofF/KU3w8y4G+/oqkMhYgj7DBWUITSZlD4vyaIfuIY4cmfXWgwRtoU0Ld5iuK3lKEkm0mLFsaHE&#10;hlYl5Rf9YxVoeTqu7/0v+jh0fa3PW8y/xxOl3l675RREoC48xf/uTxPnpyP4eyZe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CYYXDAAAA3AAAAA8AAAAAAAAAAAAA&#10;AAAAoQIAAGRycy9kb3ducmV2LnhtbFBLBQYAAAAABAAEAPkAAACRAwAAAAA=&#10;">
                    <v:stroke dashstyle="1 1" endcap="round"/>
                  </v:line>
                  <v:line id="Line 5595" o:spid="_x0000_s1248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7EHsMAAADcAAAADwAAAGRycy9kb3ducmV2LnhtbERPS2sCMRC+F/wPYQQvolnbIrLdKKVY&#10;WnrSVNDjuJl90M1k2UTd9tcbQehtPr7nZKveNuJMna8dK5hNExDEuTM1lwp23++TBQgfkA02jknB&#10;L3lYLQcPGabGXXhLZx1KEUPYp6igCqFNpfR5RRb91LXEkStcZzFE2JXSdHiJ4baRj0kylxZrjg0V&#10;tvRWUf6jT1aBlsf9+m/8RR+7fqx1scH88DxXajTsX19ABOrDv/ju/jRx/uIJbs/EC+Ty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OxB7DAAAA3AAAAA8AAAAAAAAAAAAA&#10;AAAAoQIAAGRycy9kb3ducmV2LnhtbFBLBQYAAAAABAAEAPkAAACRAwAAAAA=&#10;">
                    <v:stroke dashstyle="1 1" endcap="round"/>
                  </v:line>
                  <v:line id="Line 5596" o:spid="_x0000_s1247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dcasIAAADcAAAADwAAAGRycy9kb3ducmV2LnhtbERPTYvCMBC9C/6HMIIXWdMVEalGWcRF&#10;8bRGwT2OzdiWbSaliVr99ZuFBW/zeJ8zX7a2EjdqfOlYwfswAUGcOVNyruB4+HybgvAB2WDlmBQ8&#10;yMNy0e3MMTXuznu66ZCLGMI+RQVFCHUqpc8KsuiHriaO3MU1FkOETS5Ng/cYbis5SpKJtFhybCiw&#10;plVB2Y++WgVank/r52BHm2M70Pryhdn3eKJUv9d+zEAEasNL/O/emjh/Ooa/Z+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dcasIAAADcAAAADwAAAAAAAAAAAAAA&#10;AAChAgAAZHJzL2Rvd25yZXYueG1sUEsFBgAAAAAEAAQA+QAAAJADAAAAAA==&#10;">
                    <v:stroke dashstyle="1 1" endcap="round"/>
                  </v:line>
                  <v:line id="Line 5597" o:spid="_x0000_s1246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v58cMAAADcAAAADwAAAGRycy9kb3ducmV2LnhtbERPS2sCMRC+F/wPYQQvollLK7LdKKVY&#10;WnrSVNDjuJl90M1k2UTd9tcbQehtPr7nZKveNuJMna8dK5hNExDEuTM1lwp23++TBQgfkA02jknB&#10;L3lYLQcPGabGXXhLZx1KEUPYp6igCqFNpfR5RRb91LXEkStcZzFE2JXSdHiJ4baRj0kylxZrjg0V&#10;tvRWUf6jT1aBlsf9+m/8RR+7fqx1scH88DRXajTsX19ABOrDv/ju/jRx/uIZbs/EC+Ty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r+fHDAAAA3AAAAA8AAAAAAAAAAAAA&#10;AAAAoQIAAGRycy9kb3ducmV2LnhtbFBLBQYAAAAABAAEAPkAAACRAwAAAAA=&#10;">
                    <v:stroke dashstyle="1 1" endcap="round"/>
                  </v:line>
                  <v:line id="Line 5598" o:spid="_x0000_s1245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lnhsMAAADcAAAADwAAAGRycy9kb3ducmV2LnhtbERPS2sCMRC+C/0PYYRepGYtZZHVrEix&#10;tHiqqVCP42b2gZvJskl17a9vBKG3+fies1wNthVn6n3jWMFsmoAgLpxpuFKw/3p7moPwAdlg65gU&#10;XMnDKn8YLTEz7sI7OutQiRjCPkMFdQhdJqUvarLop64jjlzpeoshwr6SpsdLDLetfE6SVFpsODbU&#10;2NFrTcVJ/1gFWh6/N7+TLb3vh4nW5ScWh5dUqcfxsF6ACDSEf/Hd/WHi/HkKt2fiBT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5Z4bDAAAA3AAAAA8AAAAAAAAAAAAA&#10;AAAAoQIAAGRycy9kb3ducmV2LnhtbFBLBQYAAAAABAAEAPkAAACRAwAAAAA=&#10;">
                    <v:stroke dashstyle="1 1" endcap="round"/>
                  </v:line>
                  <v:line id="Line 5599" o:spid="_x0000_s1244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XCHcMAAADcAAAADwAAAGRycy9kb3ducmV2LnhtbERPTWsCMRC9C/0PYQpeRLOVorIapRSl&#10;pSeNgh7Hzbi7dDNZNqmu/npTELzN433ObNHaSpyp8aVjBW+DBARx5kzJuYLddtWfgPAB2WDlmBRc&#10;ycNi/tKZYWrchTd01iEXMYR9igqKEOpUSp8VZNEPXE0cuZNrLIYIm1yaBi8x3FZymCQjabHk2FBg&#10;TZ8FZb/6zyrQ8rhf3no/9LVre1qf1pgd3kdKdV/bjymIQG14ih/ubxPnT8b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1wh3DAAAA3AAAAA8AAAAAAAAAAAAA&#10;AAAAoQIAAGRycy9kb3ducmV2LnhtbFBLBQYAAAAABAAEAPkAAACRAwAAAAA=&#10;">
                    <v:stroke dashstyle="1 1" endcap="round"/>
                  </v:line>
                  <v:line id="Line 5600" o:spid="_x0000_s1243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<v:line id="Line 5601" o:spid="_x0000_s1242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bz9MMAAADcAAAADwAAAGRycy9kb3ducmV2LnhtbERPS2sCMRC+F/wPYYRepGYtInZrVkRa&#10;Kj3VKOhxupl94GaybFJd/fVNoeBtPr7nLJa9bcSZOl87VjAZJyCIc2dqLhXsd+9PcxA+IBtsHJOC&#10;K3lYZoOHBabGXXhLZx1KEUPYp6igCqFNpfR5RRb92LXEkStcZzFE2JXSdHiJ4baRz0kykxZrjg0V&#10;trSuKD/pH6tAy+/D2230SR/7fqR18YX5cTpT6nHYr15BBOrDXfzv3pg4f/4Cf8/EC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m8/TDAAAA3AAAAA8AAAAAAAAAAAAA&#10;AAAAoQIAAGRycy9kb3ducmV2LnhtbFBLBQYAAAAABAAEAPkAAACRAwAAAAA=&#10;">
                    <v:stroke dashstyle="1 1" endcap="round"/>
                  </v:line>
                  <v:line id="Line 5602" o:spid="_x0000_s1241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XMtMcAAADcAAAADwAAAGRycy9kb3ducmV2LnhtbESPQWvCQBCF7wX/wzKFXqRuLCI2dRWR&#10;lkpPugba4zQ7JqHZ2ZDdatpf3zkIvc3w3rz3zXI9+FadqY9NYAPTSQaKuAyu4cpAcXy5X4CKCdlh&#10;G5gM/FCE9Wp0s8TchQsf6GxTpSSEY44G6pS6XOtY1uQxTkJHLNop9B6TrH2lXY8XCfetfsiyufbY&#10;sDTU2NG2pvLLfnsDVn++P/+O3+i1GMbWnvZYfszmxtzdDpsnUImG9G++Xu+c4D8KvjwjE+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xcy0xwAAANwAAAAPAAAAAAAA&#10;AAAAAAAAAKECAABkcnMvZG93bnJldi54bWxQSwUGAAAAAAQABAD5AAAAlQMAAAAA&#10;">
                    <v:stroke dashstyle="1 1" endcap="round"/>
                  </v:line>
                  <v:line id="Line 5603" o:spid="_x0000_s1240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pL8QAAADcAAAADwAAAGRycy9kb3ducmV2LnhtbERPTWvCQBC9F/oflil4Ed1ERDR1lVJa&#10;Kp7qKuhxzI5JaHY2ZLcx7a/vCgVv83ifs1z3thYdtb5yrCAdJyCIc2cqLhQc9u+jOQgfkA3WjknB&#10;D3lYrx4flpgZd+UddToUIoawz1BBGUKTSenzkiz6sWuII3dxrcUQYVtI0+I1httaTpJkJi1WHBtK&#10;bOi1pPxLf1sFWp6Pb7/DLX0c+qHWl0/MT9OZUoOn/uUZRKA+3MX/7o2J8xcp3J6JF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iWkvxAAAANwAAAAPAAAAAAAAAAAA&#10;AAAAAKECAABkcnMvZG93bnJldi54bWxQSwUGAAAAAAQABAD5AAAAkgMAAAAA&#10;">
                    <v:stroke dashstyle="1 1" endcap="round"/>
                  </v:line>
                  <v:line id="Line 5604" o:spid="_x0000_s1239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v3WMMAAADcAAAADwAAAGRycy9kb3ducmV2LnhtbERPTWsCMRC9C/0PYQpeRLNKEd0apRTF&#10;0pNGQY/jZtxdupksm6jb/npTELzN433ObNHaSlyp8aVjBcNBAoI4c6bkXMF+t+pPQPiAbLByTAp+&#10;ycNi/tKZYWrcjbd01SEXMYR9igqKEOpUSp8VZNEPXE0cubNrLIYIm1yaBm8x3FZylCRjabHk2FBg&#10;TZ8FZT/6YhVoeTos/3rftN63Pa3PG8yOb2Oluq/txzuIQG14ih/uLxPnT0f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b91jDAAAA3AAAAA8AAAAAAAAAAAAA&#10;AAAAoQIAAGRycy9kb3ducmV2LnhtbFBLBQYAAAAABAAEAPkAAACRAwAAAAA=&#10;">
                    <v:stroke dashstyle="1 1" endcap="round"/>
                  </v:line>
                  <v:line id="Line 5605" o:spid="_x0000_s1238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dSw8MAAADcAAAADwAAAGRycy9kb3ducmV2LnhtbERPS2sCMRC+F/wPYQQvotk+kHY1ipSK&#10;4smmgj2Om3F3cTNZNlG3/nojCL3Nx/ecyay1lThT40vHCp6HCQjizJmScwXbn8XgHYQPyAYrx6Tg&#10;jzzMpp2nCabGXfibzjrkIoawT1FBEUKdSumzgiz6oauJI3dwjcUQYZNL0+AlhttKviTJSFosOTYU&#10;WNNnQdlRn6wCLfe7r2t/Tctt29f6sMHs922kVK/bzscgArXhX/xwr0yc//EK92fiB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XUsPDAAAA3AAAAA8AAAAAAAAAAAAA&#10;AAAAoQIAAGRycy9kb3ducmV2LnhtbFBLBQYAAAAABAAEAPkAAACR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510" o:spid="_x0000_s1205" style="position:absolute;margin-left:23.4pt;margin-top:5pt;width:127.2pt;height:133.6pt;z-index:-251638784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">
                  <v:line id="Line 5511" o:spid="_x0000_s1236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+a0MIAAADcAAAADwAAAGRycy9kb3ducmV2LnhtbERPzWoCMRC+C75DGKE3zW7FWlajrAXB&#10;Qw9W+wDDZtwsbiZrkurq05tCobf5+H5nue5tK67kQ+NYQT7JQBBXTjdcK/g+bsfvIEJE1tg6JgV3&#10;CrBeDQdLLLS78RddD7EWKYRDgQpMjF0hZagMWQwT1xEn7uS8xZigr6X2eEvhtpWvWfYmLTacGgx2&#10;9GGoOh9+rIJy+9h/enNx+fxYzqaXzZ5mZa3Uy6gvFyAi9fFf/Ofe6TR/msPvM+kC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+a0MIAAADcAAAADwAAAAAAAAAAAAAA&#10;AAChAgAAZHJzL2Rvd25yZXYueG1sUEsFBgAAAAAEAAQA+QAAAJADAAAAAA==&#10;">
                    <v:stroke dashstyle="1 1" endcap="round"/>
                  </v:line>
                  <v:rect id="Rectangle 5512" o:spid="_x0000_s1235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yzxsAA&#10;AADcAAAADwAAAGRycy9kb3ducmV2LnhtbERPS4vCMBC+C/6HMII3TVVYpGsU8YV7XN3uebYZ22Iz&#10;KUnU6q/fCIK3+fieM1u0phZXcr6yrGA0TEAQ51ZXXCj4OW4HUxA+IGusLZOCO3lYzLudGaba3vib&#10;rodQiBjCPkUFZQhNKqXPSzLoh7YhjtzJOoMhQldI7fAWw00tx0nyIQ1WHBtKbGhVUn4+XIyCzDyS&#10;v61fb75+W5PzzmXNGkdK9Xvt8hNEoDa8xS/3Xsf5kzE8n4kXyPk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9yzxsAAAADcAAAADwAAAAAAAAAAAAAAAACYAgAAZHJzL2Rvd25y&#10;ZXYueG1sUEsFBgAAAAAEAAQA9QAAAIUDAAAAAA==&#10;">
                    <v:stroke dashstyle="1 1" endcap="round"/>
                  </v:rect>
                  <v:line id="Line 5513" o:spid="_x0000_s1234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GhPMIAAADcAAAADwAAAGRycy9kb3ducmV2LnhtbERPyWrDMBC9F/oPYgq9NXJisuBGNm4h&#10;kEMP2T5gsKaWqTVyJCVx+vVVodDbPN4662q0vbiSD51jBdNJBoK4cbrjVsHpuHlZgQgRWWPvmBTc&#10;KUBVPj6ssdDuxnu6HmIrUgiHAhWYGIdCytAYshgmbiBO3KfzFmOCvpXa4y2F217OsmwhLXacGgwO&#10;9G6o+TpcrIJ687378ObspstjPc/Pbzua161Sz09j/Qoi0hj/xX/urU7z8xx+n0kXy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GhPMIAAADcAAAADwAAAAAAAAAAAAAA&#10;AAChAgAAZHJzL2Rvd25yZXYueG1sUEsFBgAAAAAEAAQA+QAAAJADAAAAAA==&#10;">
                    <v:stroke dashstyle="1 1" endcap="round"/>
                  </v:line>
                  <v:line id="Line 5514" o:spid="_x0000_s1233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g5SMIAAADcAAAADwAAAGRycy9kb3ducmV2LnhtbERPzWoCMRC+C75DGMGbZtXalq1R1oLg&#10;wYPVPsCwmW6WbiZrkurq0zeC4G0+vt9ZrDrbiDP5UDtWMBlnIIhLp2uuFHwfN6N3ECEia2wck4Ir&#10;BVgt+70F5tpd+IvOh1iJFMIhRwUmxjaXMpSGLIaxa4kT9+O8xZigr6T2eEnhtpHTLHuVFmtODQZb&#10;+jRU/h7+rIJic9vvvDm5yduxmM9O6z3Ni0qp4aArPkBE6uJT/HBvdZo/e4H7M+kC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g5SMIAAADcAAAADwAAAAAAAAAAAAAA&#10;AAChAgAAZHJzL2Rvd25yZXYueG1sUEsFBgAAAAAEAAQA+QAAAJADAAAAAA==&#10;">
                    <v:stroke dashstyle="1 1" endcap="round"/>
                  </v:line>
                  <v:line id="Line 5515" o:spid="_x0000_s1232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Sc08IAAADcAAAADwAAAGRycy9kb3ducmV2LnhtbERPzWoCMRC+C32HMIXeNKuyKlujbAuC&#10;hx78e4BhM90s3UzWJOrq05tCobf5+H5nue5tK67kQ+NYwXiUgSCunG64VnA6boYLECEia2wdk4I7&#10;BVivXgZLLLS78Z6uh1iLFMKhQAUmxq6QMlSGLIaR64gT9+28xZigr6X2eEvhtpWTLJtJiw2nBoMd&#10;fRqqfg4Xq6DcPHZf3pzdeH4s8+n5Y0d5WSv19tqX7yAi9fFf/Ofe6jR/msPvM+kC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Sc08IAAADcAAAADwAAAAAAAAAAAAAA&#10;AAChAgAAZHJzL2Rvd25yZXYueG1sUEsFBgAAAAAEAAQA+QAAAJADAAAAAA==&#10;">
                    <v:stroke dashstyle="1 1" endcap="round"/>
                  </v:line>
                  <v:line id="Line 5516" o:spid="_x0000_s1231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YCpMIAAADcAAAADwAAAGRycy9kb3ducmV2LnhtbERPzWoCMRC+F3yHMEJvNauildUoqyB4&#10;6MGfPsCwGTeLm8maRN369E2h4G0+vt9ZrDrbiDv5UDtWMBxkIIhLp2uuFHyfth8zECEia2wck4If&#10;CrBa9t4WmGv34APdj7ESKYRDjgpMjG0uZSgNWQwD1xIn7uy8xZigr6T2+EjhtpGjLJtKizWnBoMt&#10;bQyVl+PNKii2z/2XN1c3/DwVk/F1vadJUSn13u+KOYhIXXyJ/907neaPp/D3TLpAL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kYCpMIAAADcAAAADwAAAAAAAAAAAAAA&#10;AAChAgAAZHJzL2Rvd25yZXYueG1sUEsFBgAAAAAEAAQA+QAAAJADAAAAAA==&#10;">
                    <v:stroke dashstyle="1 1" endcap="round"/>
                  </v:line>
                  <v:line id="Line 5517" o:spid="_x0000_s1230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GKr8MAAADcAAAADwAAAGRycy9kb3ducmV2LnhtbERPS2sCMRC+F/wPYQreNKtCratRROiD&#10;ooeqIN6GzbjZupksSepu/31TEHqbj+85i1Vna3EjHyrHCkbDDARx4XTFpYLj4WXwDCJEZI21Y1Lw&#10;QwFWy97DAnPtWv6k2z6WIoVwyFGBibHJpQyFIYth6BrixF2ctxgT9KXUHtsUbms5zrInabHi1GCw&#10;oY2h4rr/tgqm7nXbni9fJ79503Z03O3Mx2GmVP+xW89BROriv/juftdp/mQKf8+kC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hiq/DAAAA3AAAAA8AAAAAAAAAAAAA&#10;AAAAoQIAAGRycy9kb3ducmV2LnhtbFBLBQYAAAAABAAEAPkAAACRAwAAAAA=&#10;"/>
                  <v:line id="Line 5518" o:spid="_x0000_s1229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UzTcUAAADcAAAADwAAAGRycy9kb3ducmV2LnhtbESPQW/CMAyF70j7D5EncYOUIbapI6Bu&#10;EtIOHBjsB1iN11RrnJJkUPbr8QGJm633/N7n5XrwnTpRTG1gA7NpAYq4DrblxsD3YTN5BZUyssUu&#10;MBm4UIL16mG0xNKGM3/RaZ8bJSGcSjTgcu5LrVPtyGOahp5YtJ8QPWZZY6NtxLOE+04/FcWz9tiy&#10;NDjs6cNR/bv/8waqzf9uG90xzF4O1WJ+fN/RomqMGT8O1RuoTEO+m2/Xn1bw50Irz8gEe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UzTcUAAADcAAAADwAAAAAAAAAA&#10;AAAAAAChAgAAZHJzL2Rvd25yZXYueG1sUEsFBgAAAAAEAAQA+QAAAJMDAAAAAA==&#10;">
                    <v:stroke dashstyle="1 1" endcap="round"/>
                  </v:line>
                  <v:line id="Line 5519" o:spid="_x0000_s1228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mW1sIAAADcAAAADwAAAGRycy9kb3ducmV2LnhtbERPzWoCMRC+F/oOYQrealbF2m6NsgqC&#10;Bw/+9AGGzXSzdDNZk6irT28Eobf5+H5nOu9sI87kQ+1YwaCfgSAuna65UvBzWL1/gggRWWPjmBRc&#10;KcB89voyxVy7C+/ovI+VSCEcclRgYmxzKUNpyGLou5Y4cb/OW4wJ+kpqj5cUbhs5zLIPabHm1GCw&#10;paWh8m9/sgqK1W278eboBpNDMR4dF1saF5VSvbeu+AYRqYv/4qd7rdP80Rc8nkkX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mW1sIAAADcAAAADwAAAAAAAAAAAAAA&#10;AAChAgAAZHJzL2Rvd25yZXYueG1sUEsFBgAAAAAEAAQA+QAAAJADAAAAAA==&#10;">
                    <v:stroke dashstyle="1 1" endcap="round"/>
                  </v:line>
                  <v:line id="Line 5520" o:spid="_x0000_s1227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MNsYAAADcAAAADwAAAGRycy9kb3ducmV2LnhtbESPzU4DMQyE70i8Q2Sk3mi2LS1oaVpt&#10;K1XiwKE/PIC1MZsVG2ebpO3C0+MDEjdbM575vFwPvlNXiqkNbGAyLkAR18G23Bj4OO0eX0CljGyx&#10;C0wGvinBenV/t8TShhsf6HrMjZIQTiUacDn3pdapduQxjUNPLNpniB6zrLHRNuJNwn2np0Wx0B5b&#10;lgaHPW0d1V/HizdQ7X7279Gdw+T5VM1n582e5lVjzOhhqF5BZRryv/nv+s0K/pPgyzMygV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lTDbGAAAA3AAAAA8AAAAAAAAA&#10;AAAAAAAAoQIAAGRycy9kb3ducmV2LnhtbFBLBQYAAAAABAAEAPkAAACUAwAAAAA=&#10;">
                    <v:stroke dashstyle="1 1" endcap="round"/>
                  </v:line>
                  <v:line id="Line 5521" o:spid="_x0000_s1226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nprcIAAADcAAAADwAAAGRycy9kb3ducmV2LnhtbERPyWrDMBC9F/IPYgK5NbKztbhRghsI&#10;9NBDtg8YrKllYo0cSU2cfn1UKPQ2j7fOct3bVlzJh8axgnycgSCunG64VnA6bp9fQYSIrLF1TAru&#10;FGC9GjwtsdDuxnu6HmItUgiHAhWYGLtCylAZshjGriNO3JfzFmOCvpba4y2F21ZOsmwhLTacGgx2&#10;tDFUnQ/fVkG5/dl9enNx+cuxnE8v7zual7VSo2FfvoGI1Md/8Z/7Q6f5sxx+n0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nprcIAAADcAAAADwAAAAAAAAAAAAAA&#10;AAChAgAAZHJzL2Rvd25yZXYueG1sUEsFBgAAAAAEAAQA+QAAAJADAAAAAA==&#10;">
                    <v:stroke dashstyle="1 1" endcap="round"/>
                  </v:line>
                  <v:line id="Line 5522" o:spid="_x0000_s1225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vbH8MAAADcAAAADwAAAGRycy9kb3ducmV2LnhtbERPS2sCMRC+F/wPYYRepGYVkbKaFRFL&#10;pac2XajH6Wb2QTeTZZPq2l/fCIK3+fies94MthUn6n3jWMFsmoAgLpxpuFKQf748PYPwAdlg65gU&#10;XMjDJhs9rDE17swfdNKhEjGEfYoK6hC6VEpf1GTRT11HHLnS9RZDhH0lTY/nGG5bOU+SpbTYcGyo&#10;saNdTcWP/rUKtPz+2v9N3ug1HyZal+9YHBdLpR7Hw3YFItAQ7uKb+2Di/MUcrs/EC2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72x/DAAAA3AAAAA8AAAAAAAAAAAAA&#10;AAAAoQIAAGRycy9kb3ducmV2LnhtbFBLBQYAAAAABAAEAPkAAACRAwAAAAA=&#10;">
                    <v:stroke dashstyle="1 1" endcap="round"/>
                  </v:line>
                  <v:line id="Line 5523" o:spid="_x0000_s1224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d+hMMAAADcAAAADwAAAGRycy9kb3ducmV2LnhtbERPS2sCMRC+F/wPYYRepGatImVrVkRa&#10;Kj3VKOhxupl94GaybFJd/fVNoeBtPr7nLJa9bcSZOl87VjAZJyCIc2dqLhXsd+9PLyB8QDbYOCYF&#10;V/KwzAYPC0yNu/CWzjqUIoawT1FBFUKbSunziiz6sWuJI1e4zmKIsCul6fASw20jn5NkLi3WHBsq&#10;bGldUX7SP1aBlt+Ht9vokz72/Ujr4gvz42yu1OOwX72CCNSHu/jfvTFx/mwKf8/EC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3foTDAAAA3AAAAA8AAAAAAAAAAAAA&#10;AAAAoQIAAGRycy9kb3ducmV2LnhtbFBLBQYAAAAABAAEAPkAAACRAwAAAAA=&#10;">
                    <v:stroke dashstyle="1 1" endcap="round"/>
                  </v:line>
                  <v:line id="Line 5524" o:spid="_x0000_s1223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  <v:line id="Line 5525" o:spid="_x0000_s1222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JDa8MAAADcAAAADwAAAGRycy9kb3ducmV2LnhtbERPS2sCMRC+F/wPYYRepGZbrJStWZHS&#10;UvFUo6DH6Wb2gZvJskl19dcboeBtPr7nzOa9bcSROl87VvA8TkAQ587UXCrYbr6e3kD4gGywcUwK&#10;zuRhng0eZpgad+I1HXUoRQxhn6KCKoQ2ldLnFVn0Y9cSR65wncUQYVdK0+EphttGviTJVFqsOTZU&#10;2NJHRflB/1kFWv7uPi+jFX1v+5HWxQ/m+8lUqcdhv3gHEagPd/G/e2ni/Mkr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SQ2vDAAAA3AAAAA8AAAAAAAAAAAAA&#10;AAAAoQIAAGRycy9kb3ducmV2LnhtbFBLBQYAAAAABAAEAPkAAACRAwAAAAA=&#10;">
                    <v:stroke dashstyle="1 1" endcap="round"/>
                  </v:line>
                  <v:line id="Line 5526" o:spid="_x0000_s1221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DdHMMAAADcAAAADwAAAGRycy9kb3ducmV2LnhtbERPS2sCMRC+F/ofwhR6ETfbIktZjSKl&#10;RfHUpkI9jpvZB24myybq6q9vBKG3+fieM1sMthUn6n3jWMFLkoIgLpxpuFKw/fkcv4HwAdlg65gU&#10;XMjDYv74MMPcuDN/00mHSsQQ9jkqqEPocil9UZNFn7iOOHKl6y2GCPtKmh7PMdy28jVNM2mx4dhQ&#10;Y0fvNRUHfbQKtNz/flxHG1pth5HW5RcWu0mm1PPTsJyCCDSEf/HdvTZx/iSD2zPxAj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A3RzDAAAA3AAAAA8AAAAAAAAAAAAA&#10;AAAAoQIAAGRycy9kb3ducmV2LnhtbFBLBQYAAAAABAAEAPkAAACRAwAAAAA=&#10;">
                    <v:stroke dashstyle="1 1" endcap="round"/>
                  </v:line>
                  <v:line id="Line 5527" o:spid="_x0000_s1220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x4h8MAAADcAAAADwAAAGRycy9kb3ducmV2LnhtbERPTWsCMRC9C/0PYQpeRLOKqGyNUoqi&#10;9KRR0OO4GXeXbibLJuq2v74pFLzN433OfNnaStyp8aVjBcNBAoI4c6bkXMHxsO7PQPiAbLByTAq+&#10;ycNy8dKZY2rcg/d01yEXMYR9igqKEOpUSp8VZNEPXE0cuatrLIYIm1yaBh8x3FZylCQTabHk2FBg&#10;TR8FZV/6ZhVoeTmtfnqftDm2Pa2vO8zO44lS3df2/Q1EoDY8xf/urYnzx1P4eyZ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MeIfDAAAA3AAAAA8AAAAAAAAAAAAA&#10;AAAAoQIAAGRycy9kb3ducmV2LnhtbFBLBQYAAAAABAAEAPkAAACRAwAAAAA=&#10;">
                    <v:stroke dashstyle="1 1" endcap="round"/>
                  </v:line>
                  <v:line id="Line 5528" o:spid="_x0000_s1219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Ps9cYAAADcAAAADwAAAGRycy9kb3ducmV2LnhtbESPQWvCQBCF7wX/wzKFXqRuKiKSukqR&#10;iqUnuwrtcZodk9DsbMiumvrrnYPgbYb35r1v5sveN+pEXawDG3gZZaCIi+BqLg3sd+vnGaiYkB02&#10;gcnAP0VYLgYPc8xdOPMXnWwqlYRwzNFAlVKbax2LijzGUWiJRTuEzmOStSu16/As4b7R4yybao81&#10;S0OFLa0qKv7s0Ruw+vf7/TL8pM2+H1p72GLxM5ka8/TYv72CStSnu/l2/eEEfyK08oxM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T7PXGAAAA3AAAAA8AAAAAAAAA&#10;AAAAAAAAoQIAAGRycy9kb3ducmV2LnhtbFBLBQYAAAAABAAEAPkAAACUAwAAAAA=&#10;">
                    <v:stroke dashstyle="1 1" endcap="round"/>
                  </v:line>
                  <v:line id="Line 5529" o:spid="_x0000_s1218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9JbsMAAADcAAAADwAAAGRycy9kb3ducmV2LnhtbERPTWsCMRC9C/0PYQpeRLOKiG6NUoqi&#10;9KRR0OO4GXeXbibLJuq2v74pFLzN433OfNnaStyp8aVjBcNBAoI4c6bkXMHxsO5PQfiAbLByTAq+&#10;ycNy8dKZY2rcg/d01yEXMYR9igqKEOpUSp8VZNEPXE0cuatrLIYIm1yaBh8x3FZylCQTabHk2FBg&#10;TR8FZV/6ZhVoeTmtfnqftDm2Pa2vO8zO44lS3df2/Q1EoDY8xf/urYnzxzP4eyZ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fSW7DAAAA3AAAAA8AAAAAAAAAAAAA&#10;AAAAoQIAAGRycy9kb3ducmV2LnhtbFBLBQYAAAAABAAEAPkAAACRAwAAAAA=&#10;">
                    <v:stroke dashstyle="1 1" endcap="round"/>
                  </v:line>
                  <v:line id="Line 5530" o:spid="_x0000_s1217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x2LsYAAADcAAAADwAAAGRycy9kb3ducmV2LnhtbESPQWvCQBCF74L/YZmCF6mbSpWSuoqU&#10;lhZPdRXa4zQ7JqHZ2ZDdavTXO4eCtxnem/e+Wax636gjdbEObOBhkoEiLoKruTSw373dP4GKCdlh&#10;E5gMnCnCajkcLDB34cRbOtpUKgnhmKOBKqU21zoWFXmMk9ASi3YInccka1dq1+FJwn2jp1k21x5r&#10;loYKW3qpqPi1f96A1T9fr5fxht73/djawycW349zY0Z3/foZVKI+3cz/1x9O8GeCL8/IB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i7GAAAA3AAAAA8AAAAAAAAA&#10;AAAAAAAAoQIAAGRycy9kb3ducmV2LnhtbFBLBQYAAAAABAAEAPkAAACUAwAAAAA=&#10;">
                    <v:stroke dashstyle="1 1" endcap="round"/>
                  </v:line>
                  <v:line id="Line 5531" o:spid="_x0000_s1216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DTtcMAAADcAAAADwAAAGRycy9kb3ducmV2LnhtbERPS2sCMRC+C/0PYQq9iGaVKrKalVIq&#10;LT1pKuhx3Mw+6GaybFLd9tcbQehtPr7nrNa9bcSZOl87VjAZJyCIc2dqLhXsvzajBQgfkA02jknB&#10;L3lYZw+DFabGXXhHZx1KEUPYp6igCqFNpfR5RRb92LXEkStcZzFE2JXSdHiJ4baR0ySZS4s1x4YK&#10;W3qtKP/WP1aBlqfD29/wk973/VDrYov58Xmu1NNj/7IEEagP/+K7+8PE+bM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w07XDAAAA3AAAAA8AAAAAAAAAAAAA&#10;AAAAoQIAAGRycy9kb3ducmV2LnhtbFBLBQYAAAAABAAEAPkAAACRAwAAAAA=&#10;">
                    <v:stroke dashstyle="1 1" endcap="round"/>
                  </v:line>
                  <v:line id="Line 5532" o:spid="_x0000_s1215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JNwsMAAADcAAAADwAAAGRycy9kb3ducmV2LnhtbERPS2sCMRC+F/ofwhS8iGYrrchqVkpR&#10;WnrSVNDjuJl90M1k2UTd9tcbQehtPr7nLJa9bcSZOl87VvA8TkAQ587UXCrYfa9HMxA+IBtsHJOC&#10;X/KwzB4fFpgad+EtnXUoRQxhn6KCKoQ2ldLnFVn0Y9cSR65wncUQYVdK0+ElhttGTpJkKi3WHBsq&#10;bOm9ovxHn6wCLY/71d/wiz52/VDrYoP54WWq1OCpf5uDCNSHf/Hd/Wni/Nc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iTcLDAAAA3AAAAA8AAAAAAAAAAAAA&#10;AAAAoQIAAGRycy9kb3ducmV2LnhtbFBLBQYAAAAABAAEAPkAAACRAwAAAAA=&#10;">
                    <v:stroke dashstyle="1 1" endcap="round"/>
                  </v:line>
                  <v:line id="Line 5533" o:spid="_x0000_s1214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7oWcMAAADcAAAADwAAAGRycy9kb3ducmV2LnhtbERPTWsCMRC9F/wPYYRepGZtVWQ1ipRK&#10;pSdNBXucbsbdxc1k2URd/fWmIPQ2j/c5s0VrK3GmxpeOFQz6CQjizJmScwW779XLBIQPyAYrx6Tg&#10;Sh4W887TDFPjLrylsw65iCHsU1RQhFCnUvqsIIu+72riyB1cYzFE2OTSNHiJ4baSr0kylhZLjg0F&#10;1vReUHbUJ6tAy9/9x633RZ+7tqf1YYPZz3Cs1HO3XU5BBGrDv/jhXps4f/QGf8/EC+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u6FnDAAAA3AAAAA8AAAAAAAAAAAAA&#10;AAAAoQIAAGRycy9kb3ducmV2LnhtbFBLBQYAAAAABAAEAPkAAACRAwAAAAA=&#10;">
                    <v:stroke dashstyle="1 1" endcap="round"/>
                  </v:line>
                  <v:line id="Line 5534" o:spid="_x0000_s1213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wLcMAAADcAAAADwAAAGRycy9kb3ducmV2LnhtbERPS2sCMRC+F/wPYYRepGZbrJStWZHS&#10;UvFUo6DH6Wb2gZvJskl19dcboeBtPr7nzOa9bcSROl87VvA8TkAQ587UXCrYbr6e3kD4gGywcUwK&#10;zuRhng0eZpgad+I1HXUoRQxhn6KCKoQ2ldLnFVn0Y9cSR65wncUQYVdK0+EphttGviTJVFqsOTZU&#10;2NJHRflB/1kFWv7uPi+jFX1v+5HWxQ/m+8lUqcdhv3gHEagPd/G/e2ni/NcJ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HcC3DAAAA3AAAAA8AAAAAAAAAAAAA&#10;AAAAoQIAAGRycy9kb3ducmV2LnhtbFBLBQYAAAAABAAEAPkAAACRAwAAAAA=&#10;">
                    <v:stroke dashstyle="1 1" endcap="round"/>
                  </v:line>
                  <v:line id="Line 5535" o:spid="_x0000_s1212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vVtsMAAADcAAAADwAAAGRycy9kb3ducmV2LnhtbERPS2sCMRC+F/wPYYRepGYtKmVrVkRa&#10;Kj3VKOhxupl94GaybFJd/fVNoeBtPr7nLJa9bcSZOl87VjAZJyCIc2dqLhXsd+9PLyB8QDbYOCYF&#10;V/KwzAYPC0yNu/CWzjqUIoawT1FBFUKbSunziiz6sWuJI1e4zmKIsCul6fASw20jn5NkLi3WHBsq&#10;bGldUX7SP1aBlt+Ht9vokz72/Ujr4gvz43Su1OOwX72CCNSHu/jfvTFx/mwGf8/EC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L1bbDAAAA3AAAAA8AAAAAAAAAAAAA&#10;AAAAoQIAAGRycy9kb3ducmV2LnhtbFBLBQYAAAAABAAEAPkAAACRAwAAAAA=&#10;">
                    <v:stroke dashstyle="1 1" endcap="round"/>
                  </v:line>
                  <v:line id="Line 5536" o:spid="_x0000_s1211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<v:line id="Line 5537" o:spid="_x0000_s1210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XuWsMAAADcAAAADwAAAGRycy9kb3ducmV2LnhtbERPTWsCMRC9F/wPYQQvotmW1pbVKFIq&#10;iiebCvY4bsbdxc1k2UTd+uuNIPQ2j/c5k1lrK3GmxpeOFTwPExDEmTMl5wq2P4vBBwgfkA1WjknB&#10;H3mYTTtPE0yNu/A3nXXIRQxhn6KCIoQ6ldJnBVn0Q1cTR+7gGoshwiaXpsFLDLeVfEmSkbRYcmwo&#10;sKbPgrKjPlkFWu53X9f+mpbbtq/1YYPZ7+tIqV63nY9BBGrDv/jhXpk4/+0d7s/EC+T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V7lrDAAAA3AAAAA8AAAAAAAAAAAAA&#10;AAAAoQIAAGRycy9kb3ducmV2LnhtbFBLBQYAAAAABAAEAPkAAACRAwAAAAA=&#10;">
                    <v:stroke dashstyle="1 1" endcap="round"/>
                  </v:line>
                  <v:line id="Line 5538" o:spid="_x0000_s1209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6KMYAAADcAAAADwAAAGRycy9kb3ducmV2LnhtbESPQWvCQBCF74L/YZmCF6mbSpWSuoqU&#10;lhZPdRXa4zQ7JqHZ2ZDdavTXO4eCtxnem/e+Wax636gjdbEObOBhkoEiLoKruTSw373dP4GKCdlh&#10;E5gMnCnCajkcLDB34cRbOtpUKgnhmKOBKqU21zoWFXmMk9ASi3YInccka1dq1+FJwn2jp1k21x5r&#10;loYKW3qpqPi1f96A1T9fr5fxht73/djawycW349zY0Z3/foZVKI+3cz/1x9O8GdCK8/IB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eijGAAAA3AAAAA8AAAAAAAAA&#10;AAAAAAAAoQIAAGRycy9kb3ducmV2LnhtbFBLBQYAAAAABAAEAPkAAACUAwAAAAA=&#10;">
                    <v:stroke dashstyle="1 1" endcap="round"/>
                  </v:line>
                  <v:line id="Line 5539" o:spid="_x0000_s1208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bfs8MAAADcAAAADwAAAGRycy9kb3ducmV2LnhtbERPTWsCMRC9F/wPYQQvotmWVtrVKFIq&#10;iiebCvY4bsbdxc1k2UTd+uuNIPQ2j/c5k1lrK3GmxpeOFTwPExDEmTMl5wq2P4vBOwgfkA1WjknB&#10;H3mYTTtPE0yNu/A3nXXIRQxhn6KCIoQ6ldJnBVn0Q1cTR+7gGoshwiaXpsFLDLeVfEmSkbRYcmwo&#10;sKbPgrKjPlkFWu53X9f+mpbbtq/1YYPZ7+tIqV63nY9BBGrDv/jhXpk4/+0D7s/EC+T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G37PDAAAA3AAAAA8AAAAAAAAAAAAA&#10;AAAAoQIAAGRycy9kb3ducmV2LnhtbFBLBQYAAAAABAAEAPkAAACRAwAAAAA=&#10;">
                    <v:stroke dashstyle="1 1" endcap="round"/>
                  </v:line>
                  <v:line id="Line 5540" o:spid="_x0000_s1207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8k8YAAADcAAAADwAAAGRycy9kb3ducmV2LnhtbESPQWvCQBCF74L/YRmhF9FNSwklukoR&#10;S0tPdRXqccyOSWh2NmS3mvbXdw4FbzO8N+99s1wPvlUX6mMT2MD9PANFXAbXcGXgsH+ZPYGKCdlh&#10;G5gM/FCE9Wo8WmLhwpV3dLGpUhLCsUADdUpdoXUsa/IY56EjFu0ceo9J1r7SrserhPtWP2RZrj02&#10;LA01drSpqfyy396A1afP7e/0nV4Pw9Ta8weWx8fcmLvJ8LwAlWhIN/P/9ZsT/Fzw5RmZ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QvJPGAAAA3AAAAA8AAAAAAAAA&#10;AAAAAAAAoQIAAGRycy9kb3ducmV2LnhtbFBLBQYAAAAABAAEAPkAAACUAwAAAAA=&#10;">
                    <v:stroke dashstyle="1 1" endcap="round"/>
                  </v:line>
                  <v:line id="Line 5541" o:spid="_x0000_s1206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wZCMMAAADcAAAADwAAAGRycy9kb3ducmV2LnhtbERPS2sCMRC+C/6HMEIv4maVspTVKFJa&#10;LD3VVKjHcTP7wM1k2aS67a9vBKG3+fies9oMthUX6n3jWME8SUEQF840XCk4fL7OnkD4gGywdUwK&#10;fsjDZj0erTA37sp7uuhQiRjCPkcFdQhdLqUvarLoE9cRR650vcUQYV9J0+M1httWLtI0kxYbjg01&#10;dvRcU3HW31aBlqevl9/pO+0Ow1Tr8gOL42Om1MNk2C5BBBrCv/jufjNxfjaH2zPxAr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cGQjDAAAA3AAAAA8AAAAAAAAAAAAA&#10;AAAAoQIAAGRycy9kb3ducmV2LnhtbFBLBQYAAAAABAAEAPkAAACR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  <w:tc>
          <w:tcPr>
            <w:tcW w:w="306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542" o:spid="_x0000_s1173" style="position:absolute;margin-left:23.4pt;margin-top:5pt;width:127.2pt;height:133.6pt;z-index:-251637760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">
                  <v:line id="Line 5543" o:spid="_x0000_s1204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xvuMQAAADbAAAADwAAAGRycy9kb3ducmV2LnhtbESP3WoCMRSE7wt9h3CE3tWsLda6GmUt&#10;CF544U8f4LA5bhY3J2sSdevTG0Ho5TAz3zDTeWcbcSEfascKBv0MBHHpdM2Vgt/98v0bRIjIGhvH&#10;pOCPAsxnry9TzLW78pYuu1iJBOGQowITY5tLGUpDFkPftcTJOzhvMSbpK6k9XhPcNvIjy76kxZrT&#10;gsGWfgyVx93ZKiiWt83am5MbjPbF8PO02NCwqJR663XFBESkLv6Hn+2VVjAew+NL+gF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G+4xAAAANsAAAAPAAAAAAAAAAAA&#10;AAAAAKECAABkcnMvZG93bnJldi54bWxQSwUGAAAAAAQABAD5AAAAkgMAAAAA&#10;">
                    <v:stroke dashstyle="1 1" endcap="round"/>
                  </v:line>
                  <v:rect id="Rectangle 5544" o:spid="_x0000_s1203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5Cl8MA&#10;AADcAAAADwAAAGRycy9kb3ducmV2LnhtbESPzW4CMQyE75V4h8hIvZUEDqjaEhDip4JjaeFsNmZ3&#10;xcZZJSlsefr6UKk3WzOe+Txb9L5VN4qpCWxhPDKgiMvgGq4sfH1uX15BpYzssA1MFn4owWI+eJph&#10;4cKdP+h2yJWSEE4FWqhz7gqtU1mTxzQKHbFolxA9ZlljpV3Eu4T7Vk+MmWqPDUtDjR2taiqvh29v&#10;4egf5rxN683+1PuS3+OxW+PY2udhv3wDlanP/+a/650TfCP48oxMoO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5Cl8MAAADcAAAADwAAAAAAAAAAAAAAAACYAgAAZHJzL2Rv&#10;d25yZXYueG1sUEsFBgAAAAAEAAQA9QAAAIgDAAAAAA==&#10;">
                    <v:stroke dashstyle="1 1" endcap="round"/>
                  </v:rect>
                  <v:line id="Line 5545" o:spid="_x0000_s1202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NQbcMAAADcAAAADwAAAGRycy9kb3ducmV2LnhtbERPS2rDMBDdB3oHMYXuEtkpSYMb2TiB&#10;QBdd5NMDDNbEMrVGjqQkbk9fFQrdzeN9Z12Nthc38qFzrCCfZSCIG6c7bhV8nHbTFYgQkTX2jknB&#10;FwWoyofJGgvt7nyg2zG2IoVwKFCBiXEopAyNIYth5gbixJ2dtxgT9K3UHu8p3PZynmVLabHj1GBw&#10;oK2h5vN4tQrq3ff+3ZuLy19O9eL5stnTom6Venoc61cQkcb4L/5zv+k0P8vh95l0gSx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DUG3DAAAA3AAAAA8AAAAAAAAAAAAA&#10;AAAAoQIAAGRycy9kb3ducmV2LnhtbFBLBQYAAAAABAAEAPkAAACRAwAAAAA=&#10;">
                    <v:stroke dashstyle="1 1" endcap="round"/>
                  </v:line>
                  <v:line id="Line 5546" o:spid="_x0000_s1201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OGsMAAADcAAAADwAAAGRycy9kb3ducmV2LnhtbERPzWoCMRC+C75DGMGbZlXUst2srAWh&#10;hx786QMMm+lmcTNZk1S3ffqmUOhtPr7fKXaD7cSdfGgdK1jMMxDEtdMtNwreL4fZE4gQkTV2jknB&#10;FwXYleNRgbl2Dz7R/RwbkUI45KjAxNjnUobakMUwdz1x4j6ctxgT9I3UHh8p3HZymWUbabHl1GCw&#10;pxdD9fX8aRVUh+/jmzc3t9heqvXqtj/SumqUmk6G6hlEpCH+i//crzrNz5bw+0y6Q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RzhrDAAAA3AAAAA8AAAAAAAAAAAAA&#10;AAAAoQIAAGRycy9kb3ducmV2LnhtbFBLBQYAAAAABAAEAPkAAACRAwAAAAA=&#10;">
                    <v:stroke dashstyle="1 1" endcap="round"/>
                  </v:line>
                  <v:line id="Line 5547" o:spid="_x0000_s1200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1rgcIAAADcAAAADwAAAGRycy9kb3ducmV2LnhtbERPzWoCMRC+F3yHMIK3mrVildUoqyB4&#10;8GDVBxg242ZxM1mTVNc+fSMUepuP73cWq8424k4+1I4VjIYZCOLS6ZorBefT9n0GIkRkjY1jUvCk&#10;AKtl722BuXYP/qL7MVYihXDIUYGJsc2lDKUhi2HoWuLEXZy3GBP0ldQeHyncNvIjyz6lxZpTg8GW&#10;NobK6/HbKii2P4e9Nzc3mp6Kyfi2PtCkqJQa9LtiDiJSF//Ff+6dTvOzMbyeSR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F1rgcIAAADcAAAADwAAAAAAAAAAAAAA&#10;AAChAgAAZHJzL2Rvd25yZXYueG1sUEsFBgAAAAAEAAQA+QAAAJADAAAAAA==&#10;">
                    <v:stroke dashstyle="1 1" endcap="round"/>
                  </v:line>
                  <v:line id="Line 5548" o:spid="_x0000_s1199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Tz9cIAAADcAAAADwAAAGRycy9kb3ducmV2LnhtbERPzWoCMRC+C32HMEJvmrXVtqxGWQtC&#10;Dx786QMMm3GzuJmsSdRtn94Igrf5+H5ntuhsIy7kQ+1YwWiYgSAuna65UvC7Xw2+QISIrLFxTAr+&#10;KMBi/tKbYa7dlbd02cVKpBAOOSowMba5lKE0ZDEMXUucuIPzFmOCvpLa4zWF20a+ZdmHtFhzajDY&#10;0reh8rg7WwXF6n+z9ubkRp/7YvJ+Wm5oUlRKvfa7YgoiUhef4of7R6f52Rjuz6QL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Tz9cIAAADcAAAADwAAAAAAAAAAAAAA&#10;AAChAgAAZHJzL2Rvd25yZXYueG1sUEsFBgAAAAAEAAQA+QAAAJADAAAAAA==&#10;">
                    <v:stroke dashstyle="1 1" endcap="round"/>
                  </v:line>
                  <v:line id="Line 5549" o:spid="_x0000_s1198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N7/sMAAADcAAAADwAAAGRycy9kb3ducmV2LnhtbERPTWsCMRC9F/ofwhS81ayFWl2NIkKr&#10;SD1UhdLbsBk3q5vJkkR3/femUOhtHu9zpvPO1uJKPlSOFQz6GQjiwumKSwWH/fvzCESIyBprx6Tg&#10;RgHms8eHKebatfxF110sRQrhkKMCE2OTSxkKQxZD3zXEiTs6bzEm6EupPbYp3NbyJcuG0mLFqcFg&#10;Q0tDxXl3sQre3Mdn+3M8ffvlStvBYbs1m/1Yqd5Tt5iAiNTFf/Gfe63T/OwVfp9JF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Te/7DAAAA3AAAAA8AAAAAAAAAAAAA&#10;AAAAoQIAAGRycy9kb3ducmV2LnhtbFBLBQYAAAAABAAEAPkAAACRAwAAAAA=&#10;"/>
                  <v:line id="Line 5550" o:spid="_x0000_s1197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rIGcMAAADcAAAADwAAAGRycy9kb3ducmV2LnhtbERPS2rDMBDdF3oHMYXsGjkp+eBaDm4h&#10;kEUXqZMDDNbUMrVGjqQkTk5fFQrdzeN9p9iMthcX8qFzrGA2zUAQN0533Co4HrbPaxAhImvsHZOC&#10;GwXYlI8PBebaXfmTLnVsRQrhkKMCE+OQSxkaQxbD1A3Eifty3mJM0LdSe7ymcNvLeZYtpcWOU4PB&#10;gd4NNd/12Sqotvf9hzcnN1sdqsXL6W1Pi6pVavI0Vq8gIo3xX/zn3uk0P1vC7zPpAln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qyBnDAAAA3AAAAA8AAAAAAAAAAAAA&#10;AAAAoQIAAGRycy9kb3ducmV2LnhtbFBLBQYAAAAABAAEAPkAAACRAwAAAAA=&#10;">
                    <v:stroke dashstyle="1 1" endcap="round"/>
                  </v:line>
                  <v:line id="Line 5551" o:spid="_x0000_s1196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ZtgsIAAADcAAAADwAAAGRycy9kb3ducmV2LnhtbERPzWoCMRC+F3yHMIK3mlWxymqUVRA8&#10;9GDVBxg242ZxM1mTqGufvikUepuP73eW68424kE+1I4VjIYZCOLS6ZorBefT7n0OIkRkjY1jUvCi&#10;AOtV722JuXZP/qLHMVYihXDIUYGJsc2lDKUhi2HoWuLEXZy3GBP0ldQenyncNnKcZR/SYs2pwWBL&#10;W0Pl9Xi3Cord9+HTm5sbzU7FdHLbHGhaVEoN+l2xABGpi//iP/dep/nZDH6fSRfI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ZtgsIAAADcAAAADwAAAAAAAAAAAAAA&#10;AAChAgAAZHJzL2Rvd25yZXYueG1sUEsFBgAAAAAEAAQA+QAAAJADAAAAAA==&#10;">
                    <v:stroke dashstyle="1 1" endcap="round"/>
                  </v:line>
                  <v:line id="Line 5552" o:spid="_x0000_s1195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n58MYAAADcAAAADwAAAGRycy9kb3ducmV2LnhtbESPzW4CMQyE70h9h8hIvUGWVkC1ENC2&#10;ElIPPfDTB7A2ZrNi4yxJCts+fX2o1JutGc98Xm8H36kbxdQGNjCbFqCI62Bbbgx8nnaTF1ApI1vs&#10;ApOBb0qw3TyM1ljacOcD3Y65URLCqUQDLue+1DrVjjymaeiJRTuH6DHLGhttI94l3Hf6qSgW2mPL&#10;0uCwpzdH9eX45Q1Uu5/9R3TXMFueqvnz9XVP86ox5nE8VCtQmYb8b/67freCXwitPCMT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5+fDGAAAA3AAAAA8AAAAAAAAA&#10;AAAAAAAAoQIAAGRycy9kb3ducmV2LnhtbFBLBQYAAAAABAAEAPkAAACUAwAAAAA=&#10;">
                    <v:stroke dashstyle="1 1" endcap="round"/>
                  </v:line>
                  <v:line id="Line 5553" o:spid="_x0000_s1194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Vca8IAAADcAAAADwAAAGRycy9kb3ducmV2LnhtbERPzWoCMRC+C32HMEJvmrVF265GWQtC&#10;Dx786QMMm3GzuJmsSdRtn94Igrf5+H5ntuhsIy7kQ+1YwWiYgSAuna65UvC7Xw0+QYSIrLFxTAr+&#10;KMBi/tKbYa7dlbd02cVKpBAOOSowMba5lKE0ZDEMXUucuIPzFmOCvpLa4zWF20a+ZdlEWqw5NRhs&#10;6dtQedydrYJi9b9Ze3Nyo499MX4/LTc0LiqlXvtdMQURqYtP8cP9o9P87Avuz6QL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Vca8IAAADcAAAADwAAAAAAAAAAAAAA&#10;AAChAgAAZHJzL2Rvd25yZXYueG1sUEsFBgAAAAAEAAQA+QAAAJADAAAAAA==&#10;">
                    <v:stroke dashstyle="1 1" endcap="round"/>
                  </v:line>
                  <v:line id="Line 5554" o:spid="_x0000_s1193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bP7sYAAADcAAAADwAAAGRycy9kb3ducmV2LnhtbESPQWvCQBCF74L/YZlCL1I3liISXaVI&#10;S0tPugr1OGbHJJidDdmtpv31nYPgbYb35r1vFqveN+pCXawDG5iMM1DERXA1lwb2u/enGaiYkB02&#10;gcnAL0VYLYeDBeYuXHlLF5tKJSEcczRQpdTmWseiIo9xHFpi0U6h85hk7UrtOrxKuG/0c5ZNtcea&#10;paHCltYVFWf74w1Yffx++xt90ce+H1l72mBxeJka8/jQv85BJerT3Xy7/nSCPxF8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Wz+7GAAAA3AAAAA8AAAAAAAAA&#10;AAAAAAAAoQIAAGRycy9kb3ducmV2LnhtbFBLBQYAAAAABAAEAPkAAACUAwAAAAA=&#10;">
                    <v:stroke dashstyle="1 1" endcap="round"/>
                  </v:line>
                  <v:line id="Line 5555" o:spid="_x0000_s1192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pqdcMAAADcAAAADwAAAGRycy9kb3ducmV2LnhtbERPTWvCQBC9F/oflil4Ed1EipToKlIq&#10;iqd2FepxzI5JMDsbsqvG/vquIHibx/uc6byztbhQ6yvHCtJhAoI4d6biQsFuuxx8gPAB2WDtmBTc&#10;yMN89voyxcy4K//QRYdCxBD2GSooQ2gyKX1ekkU/dA1x5I6utRgibAtpWrzGcFvLUZKMpcWKY0OJ&#10;DX2WlJ/02SrQ8vD79dff0GrX9bU+fmO+fx8r1XvrFhMQgbrwFD/caxPnpyncn4kX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aanXDAAAA3AAAAA8AAAAAAAAAAAAA&#10;AAAAoQIAAGRycy9kb3ducmV2LnhtbFBLBQYAAAAABAAEAPkAAACRAwAAAAA=&#10;">
                    <v:stroke dashstyle="1 1" endcap="round"/>
                  </v:line>
                  <v:line id="Line 5556" o:spid="_x0000_s1191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<v:line id="Line 5557" o:spid="_x0000_s1190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RRmcMAAADcAAAADwAAAGRycy9kb3ducmV2LnhtbERPS2sCMRC+C/0PYQq9iGa1IrKalVIq&#10;LT1pKuhx3Mw+6GaybFLd9tcbQehtPr7nrNa9bcSZOl87VjAZJyCIc2dqLhXsvzajBQgfkA02jknB&#10;L3lYZw+DFabGXXhHZx1KEUPYp6igCqFNpfR5RRb92LXEkStcZzFE2JXSdHiJ4baR0ySZS4s1x4YK&#10;W3qtKP/WP1aBlqfD29/wk973/VDrYov5cTZX6umxf1mCCNSHf/Hd/WHi/Mkz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EUZnDAAAA3AAAAA8AAAAAAAAAAAAA&#10;AAAAoQIAAGRycy9kb3ducmV2LnhtbFBLBQYAAAAABAAEAPkAAACRAwAAAAA=&#10;">
                    <v:stroke dashstyle="1 1" endcap="round"/>
                  </v:line>
                  <v:line id="Line 5558" o:spid="_x0000_s1189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3J7cIAAADcAAAADwAAAGRycy9kb3ducmV2LnhtbERPTYvCMBC9L+x/CLPgRTRVRKQaZVl2&#10;UfbkRkGPYzO2xWZSmqh1f70RBG/zeJ8zW7S2EhdqfOlYwaCfgCDOnCk5V7Dd/PQmIHxANlg5JgU3&#10;8rCYv7/NMDXuyn900SEXMYR9igqKEOpUSp8VZNH3XU0cuaNrLIYIm1yaBq8x3FZymCRjabHk2FBg&#10;TV8FZSd9tgq0POy+/7u/tNy2Xa2Pa8z2o7FSnY/2cwoiUBte4qd7ZeL8wQgez8QL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3J7cIAAADcAAAADwAAAAAAAAAAAAAA&#10;AAChAgAAZHJzL2Rvd25yZXYueG1sUEsFBgAAAAAEAAQA+QAAAJADAAAAAA==&#10;">
                    <v:stroke dashstyle="1 1" endcap="round"/>
                  </v:line>
                  <v:line id="Line 5559" o:spid="_x0000_s1188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FsdsMAAADcAAAADwAAAGRycy9kb3ducmV2LnhtbERPS2sCMRC+C/0PYQq9iGaVKrKalVIq&#10;LT1pKuhx3Mw+6GaybFLd9tcbQehtPr7nrNa9bcSZOl87VjAZJyCIc2dqLhXsvzajBQgfkA02jknB&#10;L3lYZw+DFabGXXhHZx1KEUPYp6igCqFNpfR5RRb92LXEkStcZzFE2JXSdHiJ4baR0ySZS4s1x4YK&#10;W3qtKP/WP1aBlqfD29/wk973/VDrYov58Xmu1NNj/7IEEagP/+K7+8PE+ZMZ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hbHbDAAAA3AAAAA8AAAAAAAAAAAAA&#10;AAAAoQIAAGRycy9kb3ducmV2LnhtbFBLBQYAAAAABAAEAPkAAACRAwAAAAA=&#10;">
                    <v:stroke dashstyle="1 1" endcap="round"/>
                  </v:line>
                  <v:line id="Line 5560" o:spid="_x0000_s1187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PyAcMAAADcAAAADwAAAGRycy9kb3ducmV2LnhtbERPS2sCMRC+C/6HMEIv4maVspTVKFJa&#10;LD3VVKjHcTP7wM1k2aS67a9vBKG3+fies9oMthUX6n3jWME8SUEQF840XCk4fL7OnkD4gGywdUwK&#10;fsjDZj0erTA37sp7uuhQiRjCPkcFdQhdLqUvarLoE9cRR650vcUQYV9J0+M1httWLtI0kxYbjg01&#10;dvRcU3HW31aBlqevl9/pO+0Ow1Tr8gOL42Om1MNk2C5BBBrCv/jufjNx/jyD2zPxAr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z8gHDAAAA3AAAAA8AAAAAAAAAAAAA&#10;AAAAoQIAAGRycy9kb3ducmV2LnhtbFBLBQYAAAAABAAEAPkAAACRAwAAAAA=&#10;">
                    <v:stroke dashstyle="1 1" endcap="round"/>
                  </v:line>
                  <v:line id="Line 5561" o:spid="_x0000_s1186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9XmsQAAADcAAAADwAAAGRycy9kb3ducmV2LnhtbERPTWvCQBC9F/oflil4Ed1ERCV1lVJa&#10;Kp7qKuhxzI5JaHY2ZLcx7a/vCgVv83ifs1z3thYdtb5yrCAdJyCIc2cqLhQc9u+jBQgfkA3WjknB&#10;D3lYrx4flpgZd+UddToUIoawz1BBGUKTSenzkiz6sWuII3dxrcUQYVtI0+I1httaTpJkJi1WHBtK&#10;bOi1pPxLf1sFWp6Pb7/DLX0c+qHWl0/MT9OZUoOn/uUZRKA+3MX/7o2J89M53J6JF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/1eaxAAAANwAAAAPAAAAAAAAAAAA&#10;AAAAAKECAABkcnMvZG93bnJldi54bWxQSwUGAAAAAAQABAD5AAAAkgMAAAAA&#10;">
                    <v:stroke dashstyle="1 1" endcap="round"/>
                  </v:line>
                  <v:line id="Line 5562" o:spid="_x0000_s1185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DD6MYAAADcAAAADwAAAGRycy9kb3ducmV2LnhtbESPQWvCQBCF74L/YZlCL1I3liISXaVI&#10;S0tPugr1OGbHJJidDdmtpv31nYPgbYb35r1vFqveN+pCXawDG5iMM1DERXA1lwb2u/enGaiYkB02&#10;gcnAL0VYLYeDBeYuXHlLF5tKJSEcczRQpdTmWseiIo9xHFpi0U6h85hk7UrtOrxKuG/0c5ZNtcea&#10;paHCltYVFWf74w1Yffx++xt90ce+H1l72mBxeJka8/jQv85BJerT3Xy7/nSCPxFa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gw+jGAAAA3AAAAA8AAAAAAAAA&#10;AAAAAAAAoQIAAGRycy9kb3ducmV2LnhtbFBLBQYAAAAABAAEAPkAAACUAwAAAAA=&#10;">
                    <v:stroke dashstyle="1 1" endcap="round"/>
                  </v:line>
                  <v:line id="Line 5563" o:spid="_x0000_s1184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xmc8QAAADcAAAADwAAAGRycy9kb3ducmV2LnhtbERPTWvCQBC9F/oflil4Ed1ERDR1lVJa&#10;Kp7qKuhxzI5JaHY2ZLcx7a/vCgVv83ifs1z3thYdtb5yrCAdJyCIc2cqLhQc9u+jOQgfkA3WjknB&#10;D3lYrx4flpgZd+UddToUIoawz1BBGUKTSenzkiz6sWuII3dxrcUQYVtI0+I1httaTpJkJi1WHBtK&#10;bOi1pPxLf1sFWp6Pb7/DLX0c+qHWl0/MT9OZUoOn/uUZRKA+3MX/7o2J89MF3J6JF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LGZzxAAAANwAAAAPAAAAAAAAAAAA&#10;AAAAAKECAABkcnMvZG93bnJldi54bWxQSwUGAAAAAAQABAD5AAAAkgMAAAAA&#10;">
                    <v:stroke dashstyle="1 1" endcap="round"/>
                  </v:line>
                  <v:line id="Line 5564" o:spid="_x0000_s1183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oFU8YAAADcAAAADwAAAGRycy9kb3ducmV2LnhtbESPQWvCQBCF74L/YZlCL1I3lSISXaVI&#10;S0tPugr1OGbHJJidDdmtpv31nYPgbYb35r1vFqveN+pCXawDG3geZ6CIi+BqLg3sd+9PM1AxITts&#10;ApOBX4qwWg4HC8xduPKWLjaVSkI45migSqnNtY5FRR7jOLTEop1C5zHJ2pXadXiVcN/oSZZNtcea&#10;paHCltYVFWf74w1Yffx++xt90ce+H1l72mBxeJka8/jQv85BJerT3Xy7/nSCPxF8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6BVPGAAAA3AAAAA8AAAAAAAAA&#10;AAAAAAAAoQIAAGRycy9kb3ducmV2LnhtbFBLBQYAAAAABAAEAPkAAACUAwAAAAA=&#10;">
                    <v:stroke dashstyle="1 1" endcap="round"/>
                  </v:line>
                  <v:line id="Line 5565" o:spid="_x0000_s1182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agyMMAAADcAAAADwAAAGRycy9kb3ducmV2LnhtbERPTWvCQBC9F/wPyxS8SN0oIiW6ShFF&#10;8dRuA/U4zY5JaHY2ZFeN/vquIHibx/uc+bKztThT6yvHCkbDBARx7kzFhYLse/P2DsIHZIO1Y1Jw&#10;JQ/LRe9ljqlxF/6isw6FiCHsU1RQhtCkUvq8JIt+6BriyB1dazFE2BbStHiJ4baW4ySZSosVx4YS&#10;G1qVlP/pk1Wg5e/P+jbY0zbrBlofPzE/TKZK9V+7jxmIQF14ih/unYnzxyO4PxMv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2oMjDAAAA3AAAAA8AAAAAAAAAAAAA&#10;AAAAoQIAAGRycy9kb3ducmV2LnhtbFBLBQYAAAAABAAEAPkAAACRAwAAAAA=&#10;">
                    <v:stroke dashstyle="1 1" endcap="round"/>
                  </v:line>
                  <v:line id="Line 5566" o:spid="_x0000_s1181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Q+v8MAAADcAAAADwAAAGRycy9kb3ducmV2LnhtbERPTWvCQBC9F/oflil4Ed0YipToKlIq&#10;iqd2FepxzI5JMDsbsqvG/vquIHibx/uc6byztbhQ6yvHCkbDBARx7kzFhYLddjn4AOEDssHaMSm4&#10;kYf57PVliplxV/6hiw6FiCHsM1RQhtBkUvq8JIt+6BriyB1dazFE2BbStHiN4baWaZKMpcWKY0OJ&#10;DX2WlJ/02SrQ8vD79dff0GrX9bU+fmO+fx8r1XvrFhMQgbrwFD/caxPnpyncn4kX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kPr/DAAAA3AAAAA8AAAAAAAAAAAAA&#10;AAAAoQIAAGRycy9kb3ducmV2LnhtbFBLBQYAAAAABAAEAPkAAACRAwAAAAA=&#10;">
                    <v:stroke dashstyle="1 1" endcap="round"/>
                  </v:line>
                  <v:line id="Line 5567" o:spid="_x0000_s1180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ibJMMAAADcAAAADwAAAGRycy9kb3ducmV2LnhtbERPS2sCMRC+F/ofwhS8iGZri8hqVkpR&#10;WnrSVNDjuJl90M1k2UTd9tcbQehtPr7nLJa9bcSZOl87VvA8TkAQ587UXCrYfa9HMxA+IBtsHJOC&#10;X/KwzB4fFpgad+EtnXUoRQxhn6KCKoQ2ldLnFVn0Y9cSR65wncUQYVdK0+ElhttGTpJkKi3WHBsq&#10;bOm9ovxHn6wCLY/71d/wiz52/VDrYoP54XWq1OCpf5uDCNSHf/Hd/Wni/MkL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omyTDAAAA3AAAAA8AAAAAAAAAAAAA&#10;AAAAoQIAAGRycy9kb3ducmV2LnhtbFBLBQYAAAAABAAEAPkAAACRAwAAAAA=&#10;">
                    <v:stroke dashstyle="1 1" endcap="round"/>
                  </v:line>
                  <v:line id="Line 5568" o:spid="_x0000_s1179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line id="Line 5569" o:spid="_x0000_s1178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2my8MAAADcAAAADwAAAGRycy9kb3ducmV2LnhtbERPS2sCMRC+F/ofwhS8iGYrrchqVkpR&#10;WnrSVNDjuJl90M1k2UTd9tcbQehtPr7nLJa9bcSZOl87VvA8TkAQ587UXCrYfa9HMxA+IBtsHJOC&#10;X/KwzB4fFpgad+EtnXUoRQxhn6KCKoQ2ldLnFVn0Y9cSR65wncUQYVdK0+ElhttGTpJkKi3WHBsq&#10;bOm9ovxHn6wCLY/71d/wiz52/VDrYoP54WWq1OCpf5uDCNSHf/Hd/Wni/Mkr3J6JF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NpsvDAAAA3AAAAA8AAAAAAAAAAAAA&#10;AAAAoQIAAGRycy9kb3ducmV2LnhtbFBLBQYAAAAABAAEAPkAAACRAwAAAAA=&#10;">
                    <v:stroke dashstyle="1 1" endcap="round"/>
                  </v:line>
                  <v:line id="Line 5570" o:spid="_x0000_s1177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4vMMAAADcAAAADwAAAGRycy9kb3ducmV2LnhtbERPTWvCQBC9F/wPywi9SN0oEiS6iojS&#10;0pNdBXscs2MSzM6G7FZTf71bKHibx/uc+bKztbhS6yvHCkbDBARx7kzFhYLDfvs2BeEDssHaMSn4&#10;JQ/LRe9ljplxN/6iqw6FiCHsM1RQhtBkUvq8JIt+6BriyJ1dazFE2BbStHiL4baW4yRJpcWKY0OJ&#10;Da1Lyi/6xyrQ8nTc3Aef9H7oBlqfd5h/T1KlXvvdagYiUBee4n/3h4nzxyn8PRMv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fOLzDAAAA3AAAAA8AAAAAAAAAAAAA&#10;AAAAoQIAAGRycy9kb3ducmV2LnhtbFBLBQYAAAAABAAEAPkAAACRAwAAAAA=&#10;">
                    <v:stroke dashstyle="1 1" endcap="round"/>
                  </v:line>
                  <v:line id="Line 5571" o:spid="_x0000_s1176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OdJ8MAAADcAAAADwAAAGRycy9kb3ducmV2LnhtbERPTWsCMRC9C/0PYQpeRLNKUdkapRTF&#10;0pNGQY/jZtxdupksm6jb/npTELzN433ObNHaSlyp8aVjBcNBAoI4c6bkXMF+t+pPQfiAbLByTAp+&#10;ycNi/tKZYWrcjbd01SEXMYR9igqKEOpUSp8VZNEPXE0cubNrLIYIm1yaBm8x3FZylCRjabHk2FBg&#10;TZ8FZT/6YhVoeTos/3rftN63Pa3PG8yOb2Oluq/txzuIQG14ih/uLxPnjyb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TnSfDAAAA3AAAAA8AAAAAAAAAAAAA&#10;AAAAoQIAAGRycy9kb3ducmV2LnhtbFBLBQYAAAAABAAEAPkAAACRAwAAAAA=&#10;">
                    <v:stroke dashstyle="1 1" endcap="round"/>
                  </v:line>
                  <v:line id="Line 5572" o:spid="_x0000_s1175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wJVcYAAADcAAAADwAAAGRycy9kb3ducmV2LnhtbESPQWvCQBCF74L/YZlCL1I3lSISXaVI&#10;S0tPugr1OGbHJJidDdmtpv31nYPgbYb35r1vFqveN+pCXawDG3geZ6CIi+BqLg3sd+9PM1AxITts&#10;ApOBX4qwWg4HC8xduPKWLjaVSkI45migSqnNtY5FRR7jOLTEop1C5zHJ2pXadXiVcN/oSZZNtcea&#10;paHCltYVFWf74w1Yffx++xt90ce+H1l72mBxeJka8/jQv85BJerT3Xy7/nSCPxFaeUYm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MCVXGAAAA3AAAAA8AAAAAAAAA&#10;AAAAAAAAoQIAAGRycy9kb3ducmV2LnhtbFBLBQYAAAAABAAEAPkAAACUAwAAAAA=&#10;">
                    <v:stroke dashstyle="1 1" endcap="round"/>
                  </v:line>
                  <v:line id="Line 5573" o:spid="_x0000_s1174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CszsMAAADcAAAADwAAAGRycy9kb3ducmV2LnhtbERPTWsCMRC9C/0PYQpeRLNKEd0apRTF&#10;0pNGQY/jZtxdupksm6jb/npTELzN433ObNHaSlyp8aVjBcNBAoI4c6bkXMF+t+pPQPiAbLByTAp+&#10;ycNi/tKZYWrcjbd01SEXMYR9igqKEOpUSp8VZNEPXE0cubNrLIYIm1yaBm8x3FZylCRjabHk2FBg&#10;TZ8FZT/6YhVoeTos/3rftN63Pa3PG8yOb2Oluq/txzuIQG14ih/uLxPnj6b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ArM7DAAAA3AAAAA8AAAAAAAAAAAAA&#10;AAAAoQIAAGRycy9kb3ducmV2LnhtbFBLBQYAAAAABAAEAPkAAACR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</w:tr>
      <w:tr w:rsidR="007E569F" w:rsidRPr="00D05E22" w:rsidTr="00D662AB">
        <w:tc>
          <w:tcPr>
            <w:tcW w:w="3240" w:type="dxa"/>
          </w:tcPr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DE7E77" w:rsidP="00F804EC">
            <w:pPr>
              <w:jc w:val="center"/>
              <w:rPr>
                <w:b/>
                <w:sz w:val="24"/>
                <w:szCs w:val="24"/>
              </w:rPr>
            </w:pPr>
            <w:r w:rsidRPr="00D05E22">
              <w:rPr>
                <w:b/>
                <w:sz w:val="24"/>
                <w:szCs w:val="24"/>
              </w:rPr>
              <w:t>7</w:t>
            </w:r>
            <w:r w:rsidR="007E569F" w:rsidRPr="00D05E22">
              <w:rPr>
                <w:b/>
                <w:sz w:val="24"/>
                <w:szCs w:val="24"/>
              </w:rPr>
              <w:t xml:space="preserve">)  </w:t>
            </w:r>
            <w:r w:rsidR="00693920" w:rsidRPr="00D05E22">
              <w:rPr>
                <w:b/>
                <w:position w:val="-28"/>
                <w:sz w:val="24"/>
                <w:szCs w:val="24"/>
              </w:rPr>
              <w:object w:dxaOrig="1200" w:dyaOrig="680">
                <v:shape id="_x0000_i1114" type="#_x0000_t75" style="width:60.45pt;height:33.95pt" o:ole="" fillcolor="window">
                  <v:imagedata r:id="rId32" o:title=""/>
                </v:shape>
                <o:OLEObject Type="Embed" ProgID="Equation.DSMT4" ShapeID="_x0000_i1114" DrawAspect="Content" ObjectID="_1548430253" r:id="rId33"/>
              </w:object>
            </w: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6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DE7E77" w:rsidP="00F804EC">
            <w:pPr>
              <w:jc w:val="center"/>
              <w:rPr>
                <w:b/>
                <w:sz w:val="24"/>
                <w:szCs w:val="24"/>
              </w:rPr>
            </w:pPr>
            <w:r w:rsidRPr="00D05E22">
              <w:rPr>
                <w:b/>
                <w:sz w:val="24"/>
                <w:szCs w:val="24"/>
              </w:rPr>
              <w:t>8</w:t>
            </w:r>
            <w:r w:rsidR="007E569F" w:rsidRPr="00D05E22">
              <w:rPr>
                <w:b/>
                <w:sz w:val="24"/>
                <w:szCs w:val="24"/>
              </w:rPr>
              <w:t xml:space="preserve">)  </w:t>
            </w:r>
            <w:r w:rsidR="007E569F" w:rsidRPr="00D05E22">
              <w:rPr>
                <w:b/>
                <w:position w:val="-28"/>
                <w:sz w:val="24"/>
                <w:szCs w:val="24"/>
              </w:rPr>
              <w:object w:dxaOrig="1880" w:dyaOrig="740">
                <v:shape id="_x0000_i1115" type="#_x0000_t75" style="width:93.75pt;height:36.7pt" o:ole="" fillcolor="window">
                  <v:imagedata r:id="rId34" o:title=""/>
                </v:shape>
                <o:OLEObject Type="Embed" ProgID="Equation.DSMT4" ShapeID="_x0000_i1115" DrawAspect="Content" ObjectID="_1548430254" r:id="rId35"/>
              </w:object>
            </w:r>
          </w:p>
        </w:tc>
        <w:tc>
          <w:tcPr>
            <w:tcW w:w="3060" w:type="dxa"/>
          </w:tcPr>
          <w:p w:rsidR="007E569F" w:rsidRPr="00D05E22" w:rsidRDefault="007E569F" w:rsidP="007E569F">
            <w:pPr>
              <w:rPr>
                <w:b/>
                <w:sz w:val="1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sz w:val="24"/>
                <w:szCs w:val="24"/>
              </w:rPr>
            </w:pPr>
          </w:p>
          <w:p w:rsidR="007E569F" w:rsidRPr="00D05E22" w:rsidRDefault="00DE7E77" w:rsidP="002C36CF">
            <w:pPr>
              <w:jc w:val="center"/>
              <w:rPr>
                <w:b/>
                <w:sz w:val="16"/>
                <w:szCs w:val="24"/>
              </w:rPr>
            </w:pPr>
            <w:r w:rsidRPr="00D05E22">
              <w:rPr>
                <w:b/>
                <w:sz w:val="24"/>
                <w:szCs w:val="24"/>
              </w:rPr>
              <w:t>9</w:t>
            </w:r>
            <w:r w:rsidR="007E569F" w:rsidRPr="00D05E22">
              <w:rPr>
                <w:b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+2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</m:oMath>
            <w:r w:rsidR="007E569F" w:rsidRPr="00D05E22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7E569F" w:rsidRPr="00D05E22" w:rsidTr="00D662AB">
        <w:tc>
          <w:tcPr>
            <w:tcW w:w="324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670" o:spid="_x0000_s1138" style="position:absolute;margin-left:23.4pt;margin-top:5pt;width:127.2pt;height:133.6pt;z-index:-251633664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">
                  <v:line id="Line 5671" o:spid="_x0000_s1169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oudsQAAADbAAAADwAAAGRycy9kb3ducmV2LnhtbESP3WoCMRSE7wu+QziCdzVrRS2rUVZB&#10;8KIX/vQBDpvjZnFzsiaprj59Uyh4OczMN8xi1dlG3MiH2rGC0TADQVw6XXOl4Pu0ff8EESKyxsYx&#10;KXhQgNWy97bAXLs7H+h2jJVIEA45KjAxtrmUoTRkMQxdS5y8s/MWY5K+ktrjPcFtIz+ybCot1pwW&#10;DLa0MVRejj9WQbF97r+8ubrR7FRMxtf1niZFpdSg3xVzEJG6+Ar/t3dawXQGf1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Wi52xAAAANsAAAAPAAAAAAAAAAAA&#10;AAAAAKECAABkcnMvZG93bnJldi54bWxQSwUGAAAAAAQABAD5AAAAkgMAAAAA&#10;">
                    <v:stroke dashstyle="1 1" endcap="round"/>
                  </v:line>
                  <v:rect id="Rectangle 5672" o:spid="_x0000_s1168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jk2L4A&#10;AADbAAAADwAAAGRycy9kb3ducmV2LnhtbERPTYvCMBC9C/6HMII3TbsHWapRxKroUVc9j83YFptJ&#10;SbJa/fXmsLDHx/ueLTrTiAc5X1tWkI4TEMSF1TWXCk4/m9E3CB+QNTaWScGLPCzm/d4MM22ffKDH&#10;MZQihrDPUEEVQptJ6YuKDPqxbYkjd7POYIjQlVI7fMZw08ivJJlIgzXHhgpbWlVU3I+/RsHZvJPr&#10;xufr/aUzBW/duc0xVWo46JZTEIG68C/+c++0gkkcG7/EHyD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vo5Ni+AAAA2wAAAA8AAAAAAAAAAAAAAAAAmAIAAGRycy9kb3ducmV2&#10;LnhtbFBLBQYAAAAABAAEAPUAAACDAwAAAAA=&#10;">
                    <v:stroke dashstyle="1 1" endcap="round"/>
                  </v:rect>
                  <v:line id="Line 5673" o:spid="_x0000_s1167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kfn8QAAADbAAAADwAAAGRycy9kb3ducmV2LnhtbESPQWsCMRSE7wX/Q3hCb5rVotXVKGtB&#10;6KEHq/6Ax+a5Wdy8rEmqq7++KQg9DjPzDbNcd7YRV/KhdqxgNMxAEJdO11wpOB62gxmIEJE1No5J&#10;wZ0CrFe9lyXm2t34m677WIkE4ZCjAhNjm0sZSkMWw9C1xMk7OW8xJukrqT3eEtw2cpxlU2mx5rRg&#10;sKUPQ+V5/2MVFNvH7subixu9H4rJ22Wzo0lRKfXa74oFiEhd/A8/259awXQOf1/S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iR+fxAAAANsAAAAPAAAAAAAAAAAA&#10;AAAAAKECAABkcnMvZG93bnJldi54bWxQSwUGAAAAAAQABAD5AAAAkgMAAAAA&#10;">
                    <v:stroke dashstyle="1 1" endcap="round"/>
                  </v:line>
                  <v:line id="Line 5674" o:spid="_x0000_s1166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og38IAAADbAAAADwAAAGRycy9kb3ducmV2LnhtbERP3WrCMBS+H/gO4Qy8m2knztEZSxUE&#10;L3bhdA9waM6asuakTbJaffrlYrDLj+9/U062EyP50DpWkC8yEMS10y03Cj4vh6dXECEia+wck4Ib&#10;BSi3s4cNFtpd+YPGc2xECuFQoAITY19IGWpDFsPC9cSJ+3LeYkzQN1J7vKZw28nnLHuRFltODQZ7&#10;2huqv88/VkF1uJ/evRlcvr5Uq+WwO9GqapSaP07VG4hIU/wX/7mPWsE6rU9f0g+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og38IAAADbAAAADwAAAAAAAAAAAAAA&#10;AAChAgAAZHJzL2Rvd25yZXYueG1sUEsFBgAAAAAEAAQA+QAAAJADAAAAAA==&#10;">
                    <v:stroke dashstyle="1 1" endcap="round"/>
                  </v:line>
                  <v:line id="Line 5675" o:spid="_x0000_s1165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FRMQAAADbAAAADwAAAGRycy9kb3ducmV2LnhtbESPQWsCMRSE7wX/Q3hCbzW7FmtZjbIK&#10;ggcPVv0Bj83rZnHzsiZR1/76Rij0OMzMN8x82dtW3MiHxrGCfJSBIK6cbrhWcDpu3j5BhIissXVM&#10;Ch4UYLkYvMyx0O7OX3Q7xFokCIcCFZgYu0LKUBmyGEauI07et/MWY5K+ltrjPcFtK8dZ9iEtNpwW&#10;DHa0NlSdD1eroNz87HfeXFw+PZaT98tqT5OyVup12JczEJH6+B/+a2+1gmkOzy/pB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JoVExAAAANsAAAAPAAAAAAAAAAAA&#10;AAAAAKECAABkcnMvZG93bnJldi54bWxQSwUGAAAAAAQABAD5AAAAkgMAAAAA&#10;">
                    <v:stroke dashstyle="1 1" endcap="round"/>
                  </v:line>
                  <v:line id="Line 5676" o:spid="_x0000_s1164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QbM8UAAADbAAAADwAAAGRycy9kb3ducmV2LnhtbESPzW7CMBCE75X6DtZW4lYcQEAVcKIU&#10;CYlDD/z0AVbxEkeN18E2EPr0daVKPY5m5hvNuhxsJ27kQ+tYwWScgSCunW65UfB52r6+gQgRWWPn&#10;mBQ8KEBZPD+tMdfuzge6HWMjEoRDjgpMjH0uZagNWQxj1xMn7+y8xZikb6T2eE9w28lpli2kxZbT&#10;gsGeNobqr+PVKqi23/sPby5usjxV89nlfU/zqlFq9DJUKxCRhvgf/mvvtILlFH6/pB8g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QbM8UAAADbAAAADwAAAAAAAAAA&#10;AAAAAAChAgAAZHJzL2Rvd25yZXYueG1sUEsFBgAAAAAEAAQA+QAAAJMDAAAAAA==&#10;">
                    <v:stroke dashstyle="1 1" endcap="round"/>
                  </v:line>
                  <v:line id="Line 5677" o:spid="_x0000_s1163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0IOsQAAADbAAAADwAAAGRycy9kb3ducmV2LnhtbESPQWsCMRSE74X+h/AK3mrWFqyuRhGh&#10;VaQeqkLp7bF5blY3L0sS3fXfm0Khx2Hmm2Gm887W4ko+VI4VDPoZCOLC6YpLBYf9+/MIRIjIGmvH&#10;pOBGAeazx4cp5tq1/EXXXSxFKuGQowITY5NLGQpDFkPfNcTJOzpvMSbpS6k9tqnc1vIly4bSYsVp&#10;wWBDS0PFeXexCt7cx2f7czx9++VK28FhuzWb/Vip3lO3mICI1MX/8B+91ol7hd8v6Q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DQg6xAAAANsAAAAPAAAAAAAAAAAA&#10;AAAAAKECAABkcnMvZG93bnJldi54bWxQSwUGAAAAAAQABAD5AAAAkgMAAAAA&#10;"/>
                  <v:line id="Line 5678" o:spid="_x0000_s1162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Em3MQAAADbAAAADwAAAGRycy9kb3ducmV2LnhtbESP3WoCMRSE7wu+QziCdzXrX5XVKFtB&#10;6EUvrPoAh81xs7g5WZNU1z69KRR6OczMN8xq09lG3MiH2rGC0TADQVw6XXOl4HTcvS5AhIissXFM&#10;Ch4UYLPuvaww1+7OX3Q7xEokCIccFZgY21zKUBqyGIauJU7e2XmLMUlfSe3xnuC2keMse5MWa04L&#10;BlvaGiovh2+roNj97D+9ubrR/FjMJtf3Pc2KSqlBvyuWICJ18T/81/7QCuZT+P2Sf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USbcxAAAANsAAAAPAAAAAAAAAAAA&#10;AAAAAKECAABkcnMvZG93bnJldi54bWxQSwUGAAAAAAQABAD5AAAAkgMAAAAA&#10;">
                    <v:stroke dashstyle="1 1" endcap="round"/>
                  </v:line>
                  <v:line id="Line 5679" o:spid="_x0000_s1161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2DR8QAAADbAAAADwAAAGRycy9kb3ducmV2LnhtbESPQWsCMRSE74L/ITyhN81q2SqrUdaC&#10;0EMPVv0Bj81zs7h5WZNUt/56Uyj0OMzMN8xq09tW3MiHxrGC6SQDQVw53XCt4HTcjRcgQkTW2Dom&#10;BT8UYLMeDlZYaHfnL7odYi0ShEOBCkyMXSFlqAxZDBPXESfv7LzFmKSvpfZ4T3DbylmWvUmLDacF&#10;gx29G6ouh2+roNw99p/eXN10fizz1+t2T3lZK/Uy6ssliEh9/A//tT+0gnkOv1/SD5D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HYNHxAAAANsAAAAPAAAAAAAAAAAA&#10;AAAAAKECAABkcnMvZG93bnJldi54bWxQSwUGAAAAAAQABAD5AAAAkgMAAAAA&#10;">
                    <v:stroke dashstyle="1 1" endcap="round"/>
                  </v:line>
                  <v:line id="Line 5680" o:spid="_x0000_s1160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8dMMQAAADbAAAADwAAAGRycy9kb3ducmV2LnhtbESP3WoCMRSE7wu+QziCdzVrRS2rUVZB&#10;8KIX/vQBDpvjZnFzsiaprj59Uyh4OczMN8xi1dlG3MiH2rGC0TADQVw6XXOl4Pu0ff8EESKyxsYx&#10;KXhQgNWy97bAXLs7H+h2jJVIEA45KjAxtrmUoTRkMQxdS5y8s/MWY5K+ktrjPcFtIz+ybCot1pwW&#10;DLa0MVRejj9WQbF97r+8ubrR7FRMxtf1niZFpdSg3xVzEJG6+Ar/t3dawWwKf1/SD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zx0wxAAAANsAAAAPAAAAAAAAAAAA&#10;AAAAAKECAABkcnMvZG93bnJldi54bWxQSwUGAAAAAAQABAD5AAAAkgMAAAAA&#10;">
                    <v:stroke dashstyle="1 1" endcap="round"/>
                  </v:line>
                  <v:line id="Line 5681" o:spid="_x0000_s1159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O4q8QAAADbAAAADwAAAGRycy9kb3ducmV2LnhtbESPQWsCMRSE7wX/Q3hCbzWrxa6sRlkL&#10;ggcPVv0Bj81zs7h5WZNU1/76Rij0OMzMN8xi1dtW3MiHxrGC8SgDQVw53XCt4HTcvM1AhIissXVM&#10;Ch4UYLUcvCyw0O7OX3Q7xFokCIcCFZgYu0LKUBmyGEauI07e2XmLMUlfS+3xnuC2lZMs+5AWG04L&#10;Bjv6NFRdDt9WQbn52e+8ubpxfiyn79f1nqZlrdTrsC/nICL18T/8195qBXkOz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g7irxAAAANsAAAAPAAAAAAAAAAAA&#10;AAAAAKECAABkcnMvZG93bnJldi54bWxQSwUGAAAAAAQABAD5AAAAkgMAAAAA&#10;">
                    <v:stroke dashstyle="1 1" endcap="round"/>
                  </v:line>
                  <v:line id="Line 5682" o:spid="_x0000_s1158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tXz8EAAADbAAAADwAAAGRycy9kb3ducmV2LnhtbERPz2vCMBS+C/4P4QleRNPJUOmMIkNx&#10;eJpR2I5vzbMtNi+liVr9681h4PHj+z1ftrYSV2p86VjB2ygBQZw5U3Ku4HjYDGcgfEA2WDkmBXfy&#10;sFx0O3NMjbvxnq465CKGsE9RQRFCnUrps4Is+pGriSN3co3FEGGTS9PgLYbbSo6TZCItlhwbCqzp&#10;s6DsrC9WgZZ/P+vHYEfbYzvQ+vSN2e/7RKl+r119gAjUhpf43/1lFEzj2Pgl/gC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y1fPwQAAANsAAAAPAAAAAAAAAAAAAAAA&#10;AKECAABkcnMvZG93bnJldi54bWxQSwUGAAAAAAQABAD5AAAAjwMAAAAA&#10;">
                    <v:stroke dashstyle="1 1" endcap="round"/>
                  </v:line>
                  <v:line id="Line 5683" o:spid="_x0000_s1157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fyVMUAAADbAAAADwAAAGRycy9kb3ducmV2LnhtbESPQWvCQBSE7wX/w/KEXkQ3LaJtdBUp&#10;LS2edBuwx2f2mQSzb0N2q7G/3hWEHoeZ+YaZLztbixO1vnKs4GmUgCDOnam4UJB9fwxfQPiAbLB2&#10;TAou5GG56D3MMTXuzFs66VCICGGfooIyhCaV0uclWfQj1xBH7+BaiyHKtpCmxXOE21o+J8lEWqw4&#10;LpTY0FtJ+VH/WgVa7nfvf4M1fWbdQOvDBvOf8USpx363moEI1IX/8L39ZRRMX+H2Jf4A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fyVMUAAADbAAAADwAAAAAAAAAA&#10;AAAAAAChAgAAZHJzL2Rvd25yZXYueG1sUEsFBgAAAAAEAAQA+QAAAJMDAAAAAA==&#10;">
                    <v:stroke dashstyle="1 1" endcap="round"/>
                  </v:line>
                  <v:line id="Line 5684" o:spid="_x0000_s1156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<v:line id="Line 5685" o:spid="_x0000_s1155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SOdcQAAADbAAAADwAAAGRycy9kb3ducmV2LnhtbESPQWsCMRSE7wX/Q3iCF6lZi4isRili&#10;qXiyUbDH5+a5u3TzsmxSXf31RhA8DjPzDTNbtLYSZ2p86VjBcJCAIM6cKTlXsN99vU9A+IBssHJM&#10;Cq7kYTHvvM0wNe7CP3TWIRcRwj5FBUUIdSqlzwqy6AeuJo7eyTUWQ5RNLk2Dlwi3lfxIkrG0WHJc&#10;KLCmZUHZn/63CrQ8Hla3/oa+921f69MWs9/RWKlet/2cggjUhlf42V4bBZMhPL7E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JI51xAAAANsAAAAPAAAAAAAAAAAA&#10;AAAAAKECAABkcnMvZG93bnJldi54bWxQSwUGAAAAAAQABAD5AAAAkgMAAAAA&#10;">
                    <v:stroke dashstyle="1 1" endcap="round"/>
                  </v:line>
                  <v:line id="Line 5686" o:spid="_x0000_s1154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YQAsQAAADbAAAADwAAAGRycy9kb3ducmV2LnhtbESPQWvCQBSE70L/w/IKvUjdKCIhuoqI&#10;0tKTroI9PrPPJJh9G7JbTf31bqHgcZiZb5jZorO1uFLrK8cKhoMEBHHuTMWFgsN+856C8AHZYO2Y&#10;FPySh8X8pTfDzLgb7+iqQyEihH2GCsoQmkxKn5dk0Q9cQxy9s2sthijbQpoWbxFuazlKkom0WHFc&#10;KLGhVUn5Rf9YBVqejut7/4s+Dl1f6/MW8+/xRKm31245BRGoC8/wf/vTKEhH8Pcl/g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9hACxAAAANsAAAAPAAAAAAAAAAAA&#10;AAAAAKECAABkcnMvZG93bnJldi54bWxQSwUGAAAAAAQABAD5AAAAkgMAAAAA&#10;">
                    <v:stroke dashstyle="1 1" endcap="round"/>
                  </v:line>
                  <v:line id="Line 5687" o:spid="_x0000_s1153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q1mcQAAADbAAAADwAAAGRycy9kb3ducmV2LnhtbESPQWsCMRSE70L/Q3iFXqRmqyKyGkWk&#10;oniqUajH5+a5u7h5WTaprv76plDwOMzMN8x03tpKXKnxpWMFH70EBHHmTMm5gsN+9T4G4QOywcox&#10;KbiTh/nspTPF1Lgb7+iqQy4ihH2KCooQ6lRKnxVk0fdcTRy9s2sshiibXJoGbxFuK9lPkpG0WHJc&#10;KLCmZUHZRf9YBVqevj8f3S2tD21X6/MXZsfhSKm313YxARGoDc/wf3tjFIwH8Pc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urWZxAAAANsAAAAPAAAAAAAAAAAA&#10;AAAAAKECAABkcnMvZG93bnJldi54bWxQSwUGAAAAAAQABAD5AAAAkgMAAAAA&#10;">
                    <v:stroke dashstyle="1 1" endcap="round"/>
                  </v:line>
                  <v:line id="Line 5688" o:spid="_x0000_s1152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Mt7cQAAADbAAAADwAAAGRycy9kb3ducmV2LnhtbESPQWsCMRSE74L/ITzBi9RsRURWoxSx&#10;KJ5qFOzxuXnuLt28LJuoq7++KRQ8DjPzDTNftrYSN2p86VjB+zABQZw5U3Ku4Hj4fJuC8AHZYOWY&#10;FDzIw3LR7cwxNe7Oe7rpkIsIYZ+igiKEOpXSZwVZ9ENXE0fv4hqLIcoml6bBe4TbSo6SZCItlhwX&#10;CqxpVVD2o69WgZbn0/o52NHm2A60vnxh9j2eKNXvtR8zEIHa8Ar/t7dGwXQMf1/i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y3txAAAANsAAAAPAAAAAAAAAAAA&#10;AAAAAKECAABkcnMvZG93bnJldi54bWxQSwUGAAAAAAQABAD5AAAAkgMAAAAA&#10;">
                    <v:stroke dashstyle="1 1" endcap="round"/>
                  </v:line>
                  <v:line id="Line 5689" o:spid="_x0000_s1151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+IdsQAAADbAAAADwAAAGRycy9kb3ducmV2LnhtbESPQWsCMRSE70L/Q3iFXqRmKyqyGkWk&#10;oniqUajH5+a5u7h5WTaprv76plDwOMzMN8x03tpKXKnxpWMFH70EBHHmTMm5gsN+9T4G4QOywcox&#10;KbiTh/nspTPF1Lgb7+iqQy4ihH2KCooQ6lRKnxVk0fdcTRy9s2sshiibXJoGbxFuK9lPkpG0WHJc&#10;KLCmZUHZRf9YBVqevj8f3S2tD21X6/MXZsfBSKm313YxARGoDc/wf3tjFIyH8Pcl/g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4h2xAAAANsAAAAPAAAAAAAAAAAA&#10;AAAAAKECAABkcnMvZG93bnJldi54bWxQSwUGAAAAAAQABAD5AAAAkgMAAAAA&#10;">
                    <v:stroke dashstyle="1 1" endcap="round"/>
                  </v:line>
                  <v:line id="Line 5690" o:spid="_x0000_s1150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0WAcUAAADbAAAADwAAAGRycy9kb3ducmV2LnhtbESPT2sCMRTE70K/Q3hCL1KzlrLIalak&#10;WFo81VSox+fm7R/cvCybVNd++kYQehxm5jfMcjXYVpyp941jBbNpAoK4cKbhSsH+6+1pDsIHZIOt&#10;Y1JwJQ+r/GG0xMy4C+/orEMlIoR9hgrqELpMSl/UZNFPXUccvdL1FkOUfSVNj5cIt618TpJUWmw4&#10;LtTY0WtNxUn/WAVaHr83v5Mtve+HidblJxaHl1Spx/GwXoAINIT/8L39YRTMU7h9iT9A5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0WAcUAAADbAAAADwAAAAAAAAAA&#10;AAAAAAChAgAAZHJzL2Rvd25yZXYueG1sUEsFBgAAAAAEAAQA+QAAAJMDAAAAAA==&#10;">
                    <v:stroke dashstyle="1 1" endcap="round"/>
                  </v:line>
                  <v:line id="Line 5691" o:spid="_x0000_s1149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GzmsQAAADbAAAADwAAAGRycy9kb3ducmV2LnhtbESPQWsCMRSE70L/Q3gFL6LZSlFZjVKK&#10;0tKTRkGPz81zd+nmZdmkuvrrTUHwOMzMN8xs0dpKnKnxpWMFb4MEBHHmTMm5gt121Z+A8AHZYOWY&#10;FFzJw2L+0plhatyFN3TWIRcRwj5FBUUIdSqlzwqy6AeuJo7eyTUWQ5RNLk2Dlwi3lRwmyUhaLDku&#10;FFjTZ0HZr/6zCrQ87pe33g997dqe1qc1Zof3kVLd1/ZjCiJQG57hR/vbKJiM4f9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gbOaxAAAANsAAAAPAAAAAAAAAAAA&#10;AAAAAKECAABkcnMvZG93bnJldi54bWxQSwUGAAAAAAQABAD5AAAAkgMAAAAA&#10;">
                    <v:stroke dashstyle="1 1" endcap="round"/>
                  </v:line>
                  <v:line id="Line 5692" o:spid="_x0000_s1148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4n6MIAAADbAAAADwAAAGRycy9kb3ducmV2LnhtbERPz2vCMBS+C/4P4Qm7iE03REptlCGO&#10;DU8zK8zjs3m2Zc1LaTLt9tcvh4HHj+93sR1tJ640+NaxgsckBUFcOdNyraD8eFlkIHxANtg5JgU/&#10;5GG7mU4KzI278ZGuOtQihrDPUUETQp9L6auGLPrE9cSRu7jBYohwqKUZ8BbDbSef0nQlLbYcGxrs&#10;addQ9aW/rQItz5/73/mBXstxrvXlHavTcqXUw2x8XoMINIa7+N/9ZhRkcWz8En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4n6MIAAADbAAAADwAAAAAAAAAAAAAA&#10;AAChAgAAZHJzL2Rvd25yZXYueG1sUEsFBgAAAAAEAAQA+QAAAJADAAAAAA==&#10;">
                    <v:stroke dashstyle="1 1" endcap="round"/>
                  </v:line>
                  <v:line id="Line 5693" o:spid="_x0000_s1147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KCc8QAAADbAAAADwAAAGRycy9kb3ducmV2LnhtbESPQWsCMRSE70L/Q3gFL6LZShFdjVKK&#10;YvGkqaDH5+a5u3TzsmyibvvrjSD0OMzMN8xs0dpKXKnxpWMFb4MEBHHmTMm5gv33qj8G4QOywcox&#10;KfglD4v5S2eGqXE33tFVh1xECPsUFRQh1KmUPivIoh+4mjh6Z9dYDFE2uTQN3iLcVnKYJCNpseS4&#10;UGBNnwVlP/piFWh5Oiz/ehta79ue1uctZsf3kVLd1/ZjCiJQG/7Dz/aXUTCewO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UoJzxAAAANsAAAAPAAAAAAAAAAAA&#10;AAAAAKECAABkcnMvZG93bnJldi54bWxQSwUGAAAAAAQABAD5AAAAkgMAAAAA&#10;">
                    <v:stroke dashstyle="1 1" endcap="round"/>
                  </v:line>
                  <v:line id="Line 5694" o:spid="_x0000_s1146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G9M8EAAADbAAAADwAAAGRycy9kb3ducmV2LnhtbERPz2vCMBS+C/4P4QleRNPJEO2MIkNx&#10;eJpR2I5vzbMtNi+liVr9681h4PHj+z1ftrYSV2p86VjB2ygBQZw5U3Ku4HjYDKcgfEA2WDkmBXfy&#10;sFx0O3NMjbvxnq465CKGsE9RQRFCnUrps4Is+pGriSN3co3FEGGTS9PgLYbbSo6TZCItlhwbCqzp&#10;s6DsrC9WgZZ/P+vHYEfbYzvQ+vSN2e/7RKl+r119gAjUhpf43/1lFMzi+vgl/gC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sb0zwQAAANsAAAAPAAAAAAAAAAAAAAAA&#10;AKECAABkcnMvZG93bnJldi54bWxQSwUGAAAAAAQABAD5AAAAjwMAAAAA&#10;">
                    <v:stroke dashstyle="1 1" endcap="round"/>
                  </v:line>
                  <v:line id="Line 5695" o:spid="_x0000_s1145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0YqMUAAADbAAAADwAAAGRycy9kb3ducmV2LnhtbESPQWvCQBSE74X+h+UVvIhuIiKaukop&#10;LRVPdRX0+Mw+k9Ds25DdxrS/visUPA4z8w2zXPe2Fh21vnKsIB0nIIhzZyouFBz276M5CB+QDdaO&#10;ScEPeVivHh+WmBl35R11OhQiQthnqKAMocmk9HlJFv3YNcTRu7jWYoiyLaRp8RrhtpaTJJlJixXH&#10;hRIbei0p/9LfVoGW5+Pb73BLH4d+qPXlE/PTdKbU4Kl/eQYRqA/38H97YxQsUrh9i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0YqMUAAADbAAAADwAAAAAAAAAA&#10;AAAAAAChAgAAZHJzL2Rvd25yZXYueG1sUEsFBgAAAAAEAAQA+QAAAJMDAAAAAA==&#10;">
                    <v:stroke dashstyle="1 1" endcap="round"/>
                  </v:line>
                  <v:line id="Line 5696" o:spid="_x0000_s1144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<v:line id="Line 5697" o:spid="_x0000_s1143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MjRMUAAADbAAAADwAAAGRycy9kb3ducmV2LnhtbESPT2sCMRTE7wW/Q3iCF9Fs/yDtahQp&#10;FcWTTQV7fG6eu4ubl2UTdeunN4LQ4zAzv2Ems9ZW4kyNLx0reB4mIIgzZ0rOFWx/FoN3ED4gG6wc&#10;k4I/8jCbdp4mmBp34W8665CLCGGfooIihDqV0mcFWfRDVxNH7+AaiyHKJpemwUuE20q+JMlIWiw5&#10;LhRY02dB2VGfrAIt97uva39Ny23b1/qwwez3baRUr9vOxyACteE//GivjIKPV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MjRMUAAADbAAAADwAAAAAAAAAA&#10;AAAAAAChAgAAZHJzL2Rvd25yZXYueG1sUEsFBgAAAAAEAAQA+QAAAJMDAAAAAA==&#10;">
                    <v:stroke dashstyle="1 1" endcap="round"/>
                  </v:line>
                  <v:line id="Line 5698" o:spid="_x0000_s1142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q7MMUAAADbAAAADwAAAGRycy9kb3ducmV2LnhtbESPQWvCQBSE7wX/w/KEXkQ3LSJtdBWR&#10;lhZPdSvY42v2mQSzb0N2m0R/vSsIPQ4z8w2zWPW2Ei01vnSs4GmSgCDOnCk5V7D/fh+/gPAB2WDl&#10;mBScycNqOXhYYGpcxztqdchFhLBPUUERQp1K6bOCLPqJq4mjd3SNxRBlk0vTYBfhtpLPSTKTFkuO&#10;CwXWtCkoO+k/q0DL38PbZbSlj30/0vr4hdnPdKbU47Bfz0EE6sN/+N7+NApep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q7MMUAAADbAAAADwAAAAAAAAAA&#10;AAAAAAChAgAAZHJzL2Rvd25yZXYueG1sUEsFBgAAAAAEAAQA+QAAAJMDAAAAAA==&#10;">
                    <v:stroke dashstyle="1 1" endcap="round"/>
                  </v:line>
                  <v:line id="Line 5699" o:spid="_x0000_s1141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eq8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HG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Yeq8UAAADbAAAADwAAAAAAAAAA&#10;AAAAAAChAgAAZHJzL2Rvd25yZXYueG1sUEsFBgAAAAAEAAQA+QAAAJMDAAAAAA==&#10;">
                    <v:stroke dashstyle="1 1" endcap="round"/>
                  </v:line>
                  <v:line id="Line 5700" o:spid="_x0000_s1140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A3MQAAADbAAAADwAAAGRycy9kb3ducmV2LnhtbESPQWvCQBSE74X+h+UVvIhulBJqdJUi&#10;isVT3Qp6fGafSWj2bciumvbXd4WCx2FmvmFmi87W4kqtrxwrGA0TEMS5MxUXCvZf68EbCB+QDdaO&#10;ScEPeVjMn59mmBl34x1ddShEhLDPUEEZQpNJ6fOSLPqha4ijd3atxRBlW0jT4i3CbS3HSZJKixXH&#10;hRIbWpaUf+uLVaDl6bD67W9ps+/6Wp8/MT++pkr1Xrr3KYhAXXiE/9sfRsEkhfuX+A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FIDcxAAAANsAAAAPAAAAAAAAAAAA&#10;AAAAAKECAABkcnMvZG93bnJldi54bWxQSwUGAAAAAAQABAD5AAAAkgMAAAAA&#10;">
                    <v:stroke dashstyle="1 1" endcap="round"/>
                  </v:line>
                  <v:line id="Line 5701" o:spid="_x0000_s1139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glR8UAAADbAAAADwAAAGRycy9kb3ducmV2LnhtbESPQWvCQBSE7wX/w/KEXkQ3LaJtdBUp&#10;LS2edBuwx2f2mQSzb0N2q7G/3hWEHoeZ+YaZLztbixO1vnKs4GmUgCDOnam4UJB9fwxfQPiAbLB2&#10;TAou5GG56D3MMTXuzFs66VCICGGfooIyhCaV0uclWfQj1xBH7+BaiyHKtpCmxXOE21o+J8lEWqw4&#10;LpTY0FtJ+VH/WgVa7nfvf4M1fWbdQOvDBvOf8USpx363moEI1IX/8L39ZRS8TuH2Jf4A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VglR8UAAADbAAAADwAAAAAAAAAA&#10;AAAAAAChAgAAZHJzL2Rvd25yZXYueG1sUEsFBgAAAAAEAAQA+QAAAJMDAAAAAA=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  <w:tc>
          <w:tcPr>
            <w:tcW w:w="315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606" o:spid="_x0000_s1106" style="position:absolute;margin-left:23.4pt;margin-top:5pt;width:127.2pt;height:133.6pt;z-index:-251635712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">
                  <v:line id="Line 5607" o:spid="_x0000_s1137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c6h8QAAADbAAAADwAAAGRycy9kb3ducmV2LnhtbESPQWsCMRSE7wX/Q3iCt5q1slVWo6yC&#10;4KEHq/6Ax+a5Wdy8rEmqa399Uyj0OMzMN8xy3dtW3MmHxrGCyTgDQVw53XCt4Hzavc5BhIissXVM&#10;Cp4UYL0avCyx0O7Bn3Q/xlokCIcCFZgYu0LKUBmyGMauI07exXmLMUlfS+3xkeC2lW9Z9i4tNpwW&#10;DHa0NVRdj19WQbn7Pnx4c3OT2anMp7fNgfKyVmo07MsFiEh9/A//tfdawTSH3y/pB8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dzqHxAAAANsAAAAPAAAAAAAAAAAA&#10;AAAAAKECAABkcnMvZG93bnJldi54bWxQSwUGAAAAAAQABAD5AAAAkgMAAAAA&#10;">
                    <v:stroke dashstyle="1 1" endcap="round"/>
                  </v:line>
                  <v:rect id="Rectangle 5608" o:spid="_x0000_s1136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j6LMMA&#10;AADbAAAADwAAAGRycy9kb3ducmV2LnhtbESPQWvCQBSE70L/w/IKvZmNLQRJs0qpteixajy/Zp9J&#10;MPs27G5N9Nd3CwWPw8x8wxTL0XTiQs63lhXMkhQEcWV1y7WCw349nYPwAVljZ5kUXMnDcvEwKTDX&#10;duAvuuxCLSKEfY4KmhD6XEpfNWTQJ7Ynjt7JOoMhSldL7XCIcNPJ5zTNpMGW40KDPb03VJ13P0ZB&#10;aW7p99qvPrbH0VT86cp+hTOlnh7Ht1cQgcZwD/+3N1rBSwZ/X+IP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j6LMMAAADbAAAADwAAAAAAAAAAAAAAAACYAgAAZHJzL2Rv&#10;d25yZXYueG1sUEsFBgAAAAAEAAQA9QAAAIgDAAAAAA==&#10;">
                    <v:stroke dashstyle="1 1" endcap="round"/>
                  </v:rect>
                  <v:line id="Line 5609" o:spid="_x0000_s1135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kBa8MAAADbAAAADwAAAGRycy9kb3ducmV2LnhtbESPQWsCMRSE7wX/Q3iCt5q1Yi2rUVZB&#10;8ODBan/AY/PcLG5e1iTVtb++EQSPw8x8w8yXnW3ElXyoHSsYDTMQxKXTNVcKfo6b9y8QISJrbByT&#10;gjsFWC56b3PMtbvxN10PsRIJwiFHBSbGNpcylIYshqFriZN3ct5iTNJXUnu8Jbht5EeWfUqLNacF&#10;gy2tDZXnw69VUGz+9jtvLm40PRaT8WW1p0lRKTXod8UMRKQuvsLP9lYrGE/h8SX9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pAWvDAAAA2wAAAA8AAAAAAAAAAAAA&#10;AAAAoQIAAGRycy9kb3ducmV2LnhtbFBLBQYAAAAABAAEAPkAAACRAwAAAAA=&#10;">
                    <v:stroke dashstyle="1 1" endcap="round"/>
                  </v:line>
                  <v:line id="Line 5610" o:spid="_x0000_s1134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aVGcEAAADbAAAADwAAAGRycy9kb3ducmV2LnhtbERPyWrDMBC9F/oPYgq91XIasuBYCW7B&#10;0EMP2T5gsCaWiTVyJDV2+/XVodDj4+3lbrK9uJMPnWMFsywHQdw43XGr4HyqX9YgQkTW2DsmBd8U&#10;YLd9fCix0G7kA92PsRUphEOBCkyMQyFlaAxZDJkbiBN3cd5iTNC3UnscU7jt5WueL6XFjlODwYHe&#10;DTXX45dVUNU/+09vbm62OlWL+e1tT4uqVer5aao2ICJN8V/85/7QCuZpbPqSfoD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dpUZwQAAANsAAAAPAAAAAAAAAAAAAAAA&#10;AKECAABkcnMvZG93bnJldi54bWxQSwUGAAAAAAQABAD5AAAAjwMAAAAA&#10;">
                    <v:stroke dashstyle="1 1" endcap="round"/>
                  </v:line>
                  <v:line id="Line 5611" o:spid="_x0000_s1133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owgsQAAADbAAAADwAAAGRycy9kb3ducmV2LnhtbESP3WoCMRSE7wt9h3AK3tWsirXdGmUV&#10;BC+88KcPcNicbpZuTtYk6urTG0Ho5TAz3zDTeWcbcSYfascKBv0MBHHpdM2Vgp/D6v0TRIjIGhvH&#10;pOBKAeaz15cp5tpdeEfnfaxEgnDIUYGJsc2lDKUhi6HvWuLk/TpvMSbpK6k9XhLcNnKYZR/SYs1p&#10;wWBLS0Pl3/5kFRSr23bjzdENJodiPDoutjQuKqV6b13xDSJSF//Dz/ZaKxh9weNL+gF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OjCCxAAAANsAAAAPAAAAAAAAAAAA&#10;AAAAAKECAABkcnMvZG93bnJldi54bWxQSwUGAAAAAAQABAD5AAAAkgMAAAAA&#10;">
                    <v:stroke dashstyle="1 1" endcap="round"/>
                  </v:line>
                  <v:line id="Line 5612" o:spid="_x0000_s1132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qYsIAAADbAAAADwAAAGRycy9kb3ducmV2LnhtbERPS07DMBDdI3EHa5C6o076A4W4VVqp&#10;Uhcs2pQDjOIhjojHqe22gdPjBRLLp/cvN6PtxY186BwryKcZCOLG6Y5bBR/n/fMriBCRNfaOScE3&#10;BdisHx9KLLS784ludWxFCuFQoAIT41BIGRpDFsPUDcSJ+3TeYkzQt1J7vKdw28tZlq2kxY5Tg8GB&#10;doaar/pqFVT7n+O7NxeXv5yr5fyyPdKyapWaPI3VG4hIY/wX/7kPWsEirU9f0g+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bqYsIAAADbAAAADwAAAAAAAAAAAAAA&#10;AAChAgAAZHJzL2Rvd25yZXYueG1sUEsFBgAAAAAEAAQA+QAAAJADAAAAAA==&#10;">
                    <v:stroke dashstyle="1 1" endcap="round"/>
                  </v:line>
                  <v:line id="Line 5613" o:spid="_x0000_s1131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/5a8YAAADbAAAADwAAAGRycy9kb3ducmV2LnhtbESPzWrDMBCE74W+g9hCb43sEvrjWAkh&#10;0LSU5tDEEHJbrI3lxFoZSY3dt68KhR6HmfmGKRej7cSFfGgdK8gnGQji2umWGwXV7uXuCUSIyBo7&#10;x6TgmwIs5tdXJRbaDfxJl21sRIJwKFCBibEvpAy1IYth4nri5B2dtxiT9I3UHocEt528z7IHabHl&#10;tGCwp5Wh+rz9sgoe3fpjOBxPe7961TavNhvzvntW6vZmXM5ARBrjf/iv/aYVTHP4/ZJ+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/+WvGAAAA2wAAAA8AAAAAAAAA&#10;AAAAAAAAoQIAAGRycy9kb3ducmV2LnhtbFBLBQYAAAAABAAEAPkAAACUAwAAAAA=&#10;"/>
                  <v:line id="Line 5614" o:spid="_x0000_s1130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jRjsQAAADbAAAADwAAAGRycy9kb3ducmV2LnhtbESP3WoCMRSE7wu+QziCdzWrVlu2RlkF&#10;wQsv/OkDHDanm6WbkzWJuvr0jVDo5TAz3zDzZWcbcSUfascKRsMMBHHpdM2Vgq/T5vUDRIjIGhvH&#10;pOBOAZaL3sscc+1ufKDrMVYiQTjkqMDE2OZShtKQxTB0LXHyvp23GJP0ldQebwluGznOspm0WHNa&#10;MNjS2lD5c7xYBcXmsd95c3aj91MxnZxXe5oWlVKDfld8gojUxf/wX3urFbyN4fkl/Q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NGOxAAAANsAAAAPAAAAAAAAAAAA&#10;AAAAAKECAABkcnMvZG93bnJldi54bWxQSwUGAAAAAAQABAD5AAAAkgMAAAAA&#10;">
                    <v:stroke dashstyle="1 1" endcap="round"/>
                  </v:line>
                  <v:line id="Line 5615" o:spid="_x0000_s1129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R0FcQAAADbAAAADwAAAGRycy9kb3ducmV2LnhtbESPQWsCMRSE74L/ITzBm2bV2patUdaC&#10;4MGD1f6Ax+Z1s3Tzsiaprv76RhA8DjPzDbNYdbYRZ/KhdqxgMs5AEJdO11wp+D5uRu8gQkTW2Dgm&#10;BVcKsFr2ewvMtbvwF50PsRIJwiFHBSbGNpcylIYshrFriZP347zFmKSvpPZ4SXDbyGmWvUqLNacF&#10;gy19Gip/D39WQbG57XfenNzk7VjMZ6f1nuZFpdRw0BUfICJ18Rl+tLdawcsM7l/S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HQVxAAAANsAAAAPAAAAAAAAAAAA&#10;AAAAAKECAABkcnMvZG93bnJldi54bWxQSwUGAAAAAAQABAD5AAAAkgMAAAAA&#10;">
                    <v:stroke dashstyle="1 1" endcap="round"/>
                  </v:line>
                  <v:line id="Line 5616" o:spid="_x0000_s1128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3sYcQAAADbAAAADwAAAGRycy9kb3ducmV2LnhtbESPQWsCMRSE7wX/Q3hCb5rVapXVKGtB&#10;6KEHq/6Ax+a5Wdy8rEmqq7++KQg9DjPzDbNcd7YRV/KhdqxgNMxAEJdO11wpOB62gzmIEJE1No5J&#10;wZ0CrFe9lyXm2t34m677WIkE4ZCjAhNjm0sZSkMWw9C1xMk7OW8xJukrqT3eEtw2cpxl79JizWnB&#10;YEsfhsrz/scqKLaP3Zc3FzeaHYrp22Wzo2lRKfXa74oFiEhd/A8/259awWQCf1/S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PexhxAAAANsAAAAPAAAAAAAAAAAA&#10;AAAAAKECAABkcnMvZG93bnJldi54bWxQSwUGAAAAAAQABAD5AAAAkgMAAAAA&#10;">
                    <v:stroke dashstyle="1 1" endcap="round"/>
                  </v:line>
                  <v:line id="Line 5617" o:spid="_x0000_s1127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FJ+sUAAADbAAAADwAAAGRycy9kb3ducmV2LnhtbESPwW7CMBBE70j8g7VIvYEDbdoqxaC0&#10;ElIPHCD0A1bxNo6I18F2Ie3X10hIHEcz80azXA+2E2fyoXWsYD7LQBDXTrfcKPg6bKavIEJE1tg5&#10;JgW/FGC9Go+WWGh34T2dq9iIBOFQoAITY19IGWpDFsPM9cTJ+3beYkzSN1J7vCS47eQiy56lxZbT&#10;gsGePgzVx+rHKig3f7utNyc3fzmU+ePpfUd52Sj1MBnKNxCRhngP39qfWsFTDtcv6Qf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FJ+sUAAADbAAAADwAAAAAAAAAA&#10;AAAAAAChAgAAZHJzL2Rvd25yZXYueG1sUEsFBgAAAAAEAAQA+QAAAJMDAAAAAA==&#10;">
                    <v:stroke dashstyle="1 1" endcap="round"/>
                  </v:line>
                  <v:line id="Line 5618" o:spid="_x0000_s1126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Ssm8UAAADbAAAADwAAAGRycy9kb3ducmV2LnhtbESPT2sCMRTE74V+h/AKvYibbZGlrEaR&#10;0qJ4alOhHp+bt39w87Jsoq5++kYQehxm5jfMbDHYVpyo941jBS9JCoK4cKbhSsH253P8BsIHZIOt&#10;Y1JwIQ+L+ePDDHPjzvxNJx0qESHsc1RQh9DlUvqiJos+cR1x9ErXWwxR9pU0PZ4j3LbyNU0zabHh&#10;uFBjR+81FQd9tAq03P9+XEcbWm2HkdblFxa7SabU89OwnIIINIT/8L29NgomGdy+xB8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Ssm8UAAADbAAAADwAAAAAAAAAA&#10;AAAAAAChAgAAZHJzL2Rvd25yZXYueG1sUEsFBgAAAAAEAAQA+QAAAJMDAAAAAA==&#10;">
                    <v:stroke dashstyle="1 1" endcap="round"/>
                  </v:line>
                  <v:line id="Line 5619" o:spid="_x0000_s1125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gJAMUAAADbAAAADwAAAGRycy9kb3ducmV2LnhtbESPQWvCQBSE7wX/w/KEXkQ3LWJLdBWR&#10;lhZPdSvY42v2mQSzb0N2m0R/vSsIPQ4z8w2zWPW2Ei01vnSs4GmSgCDOnCk5V7D/fh+/gvAB2WDl&#10;mBScycNqOXhYYGpcxztqdchFhLBPUUERQp1K6bOCLPqJq4mjd3SNxRBlk0vTYBfhtpLPSTKTFkuO&#10;CwXWtCkoO+k/q0DL38PbZbSlj30/0vr4hdnPdKbU47Bfz0EE6sN/+N7+NAqmL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gJAMUAAADbAAAADwAAAAAAAAAA&#10;AAAAAAChAgAAZHJzL2Rvd25yZXYueG1sUEsFBgAAAAAEAAQA+QAAAJMDAAAAAA==&#10;">
                    <v:stroke dashstyle="1 1" endcap="round"/>
                  </v:line>
                  <v:line id="Line 5620" o:spid="_x0000_s1124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<v:line id="Line 5621" o:spid="_x0000_s1123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46cUAAADbAAAADwAAAGRycy9kb3ducmV2LnhtbESPQWvCQBSE7wX/w/KEXkQ3LSJtdBWR&#10;lhZPdSvY42v2mQSzb0N2m0R/vSsIPQ4z8w2zWPW2Ei01vnSs4GmSgCDOnCk5V7D/fh+/gPAB2WDl&#10;mBScycNqOXhYYGpcxztqdchFhLBPUUERQp1K6bOCLPqJq4mjd3SNxRBlk0vTYBfhtpLPSTKTFkuO&#10;CwXWtCkoO+k/q0DL38PbZbSlj30/0vr4hdnPdKbU47Bfz0EE6sN/+N7+NAqmr3D7En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s46cUAAADbAAAADwAAAAAAAAAA&#10;AAAAAAChAgAAZHJzL2Rvd25yZXYueG1sUEsFBgAAAAAEAAQA+QAAAJMDAAAAAA==&#10;">
                    <v:stroke dashstyle="1 1" endcap="round"/>
                  </v:line>
                  <v:line id="Line 5622" o:spid="_x0000_s1122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gHqc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vX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QgHqcIAAADbAAAADwAAAAAAAAAAAAAA&#10;AAChAgAAZHJzL2Rvd25yZXYueG1sUEsFBgAAAAAEAAQA+QAAAJADAAAAAA==&#10;">
                    <v:stroke dashstyle="1 1" endcap="round"/>
                  </v:line>
                  <v:line id="Line 5623" o:spid="_x0000_s1121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SiMsUAAADbAAAADwAAAGRycy9kb3ducmV2LnhtbESPT2sCMRTE70K/Q3iFXkSzShVZzUop&#10;lZaeNBX0+Ny8/UM3L8sm1W0/vRGEHoeZ+Q2zWve2EWfqfO1YwWScgCDOnam5VLD/2owWIHxANtg4&#10;JgW/5GGdPQxWmBp34R2ddShFhLBPUUEVQptK6fOKLPqxa4mjV7jOYoiyK6Xp8BLhtpHTJJlLizXH&#10;hQpbeq0o/9Y/VoGWp8Pb3/CT3vf9UOtii/nxea7U02P/sgQRqA//4Xv7wyiYTeD2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SiMsUAAADbAAAADwAAAAAAAAAA&#10;AAAAAAChAgAAZHJzL2Rvd25yZXYueG1sUEsFBgAAAAAEAAQA+QAAAJMDAAAAAA==&#10;">
                    <v:stroke dashstyle="1 1" endcap="round"/>
                  </v:line>
                  <v:line id="Line 5624" o:spid="_x0000_s1120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8RcUAAADbAAAADwAAAGRycy9kb3ducmV2LnhtbESPT2sCMRTE7wW/Q3hCL1KzlVbK1qxI&#10;aWnxpFHQ4+vm7R/cvCybVLd+eiMIHoeZ+Q0zm/e2EUfqfO1YwfM4AUGcO1NzqWC7+Xp6A+EDssHG&#10;MSn4Jw/zbPAww9S4E6/pqEMpIoR9igqqENpUSp9XZNGPXUscvcJ1FkOUXSlNh6cIt42cJMlUWqw5&#10;LlTY0kdF+UH/WQVa/u4+z6MlfW/7kdbFCvP9y1Spx2G/eAcRqA/38K39YxS8TuD6Jf4Am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Y8RcUAAADbAAAADwAAAAAAAAAA&#10;AAAAAAChAgAAZHJzL2Rvd25yZXYueG1sUEsFBgAAAAAEAAQA+QAAAJMDAAAAAA==&#10;">
                    <v:stroke dashstyle="1 1" endcap="round"/>
                  </v:line>
                  <v:line id="Line 5625" o:spid="_x0000_s1119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qZ3sUAAADbAAAADwAAAGRycy9kb3ducmV2LnhtbESPQWvCQBSE74L/YXlCL1I3rTVIdJVS&#10;WiyedCvY42v2mQSzb0N2q6m/3hUKHoeZ+YaZLztbixO1vnKs4GmUgCDOnam4ULD7+nicgvAB2WDt&#10;mBT8kYflot+bY2bcmbd00qEQEcI+QwVlCE0mpc9LsuhHriGO3sG1FkOUbSFNi+cIt7V8TpJUWqw4&#10;LpTY0FtJ+VH/WgVa/uzfL8M1rXbdUOvDBvPvl1Sph0H3OgMRqAv38H/70yiYjOH2Jf4A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qZ3sUAAADbAAAADwAAAAAAAAAA&#10;AAAAAAChAgAAZHJzL2Rvd25yZXYueG1sUEsFBgAAAAAEAAQA+QAAAJMDAAAAAA==&#10;">
                    <v:stroke dashstyle="1 1" endcap="round"/>
                  </v:line>
                  <v:line id="Line 5626" o:spid="_x0000_s1118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BqsQAAADbAAAADwAAAGRycy9kb3ducmV2LnhtbESPQWsCMRSE70L/Q3gFL6JZRUVWoxRR&#10;LD1pKujxuXnuLt28LJuo2/76piD0OMzMN8xi1dpK3KnxpWMFw0ECgjhzpuRcwfFz25+B8AHZYOWY&#10;FHyTh9XypbPA1LgHH+iuQy4ihH2KCooQ6lRKnxVk0Q9cTRy9q2sshiibXJoGHxFuKzlKkqm0WHJc&#10;KLCmdUHZl75ZBVpeTpuf3gftjm1P6+ses/N4qlT3tX2bgwjUhv/ws/1uFEzG8Pcl/g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MwGqxAAAANsAAAAPAAAAAAAAAAAA&#10;AAAAAKECAABkcnMvZG93bnJldi54bWxQSwUGAAAAAAQABAD5AAAAkgMAAAAA&#10;">
                    <v:stroke dashstyle="1 1" endcap="round"/>
                  </v:line>
                  <v:line id="Line 5627" o:spid="_x0000_s1117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kMcQAAADbAAAADwAAAGRycy9kb3ducmV2LnhtbESPQWsCMRSE70L/Q3gFL6LZShVZjVKK&#10;YvGkqaDH5+a5u3TzsmyibvvrjSD0OMzMN8xs0dpKXKnxpWMFb4MEBHHmTMm5gv33qj8B4QOywcox&#10;KfglD4v5S2eGqXE33tFVh1xECPsUFRQh1KmUPivIoh+4mjh6Z9dYDFE2uTQN3iLcVnKYJGNpseS4&#10;UGBNnwVlP/piFWh5Oiz/ehta79ue1uctZsf3sVLd1/ZjCiJQG/7Dz/aXUTAawe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f6QxxAAAANsAAAAPAAAAAAAAAAAA&#10;AAAAAKECAABkcnMvZG93bnJldi54bWxQSwUGAAAAAAQABAD5AAAAkgMAAAAA&#10;">
                    <v:stroke dashstyle="1 1" endcap="round"/>
                  </v:line>
                  <v:line id="Line 5628" o:spid="_x0000_s1116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06RsUAAADbAAAADwAAAGRycy9kb3ducmV2LnhtbESPQWvCQBSE74X+h+UVehHdVNog0VVE&#10;Ki096Rqwx9fsMwlm34bsVtP+elcQPA4z8w0zW/S2ESfqfO1YwcsoAUFcOFNzqSDfrYcTED4gG2wc&#10;k4I/8rCYPz7MMDPuzFs66VCKCGGfoYIqhDaT0hcVWfQj1xJH7+A6iyHKrpSmw3OE20aOkySVFmuO&#10;CxW2tKqoOOpfq0DLn/37/+CLPvJ+oPVhg8X3a6rU81O/nIII1Id7+Nb+NAreUrh+iT9A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06RsUAAADbAAAADwAAAAAAAAAA&#10;AAAAAAChAgAAZHJzL2Rvd25yZXYueG1sUEsFBgAAAAAEAAQA+QAAAJMDAAAAAA==&#10;">
                    <v:stroke dashstyle="1 1" endcap="round"/>
                  </v:line>
                  <v:line id="Line 5629" o:spid="_x0000_s1115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Gf3cUAAADbAAAADwAAAGRycy9kb3ducmV2LnhtbESPQWsCMRSE7wX/Q3iCF9FsS2vLahQp&#10;FcWTTQV7fG6eu4ubl2UTdeuvN4LQ4zAz3zCTWWsrcabGl44VPA8TEMSZMyXnCrY/i8EHCB+QDVaO&#10;ScEfeZhNO08TTI278DeddchFhLBPUUERQp1K6bOCLPqhq4mjd3CNxRBlk0vT4CXCbSVfkmQkLZYc&#10;Fwqs6bOg7KhPVoGW+93Xtb+m5bbta33YYPb7OlKq123nYxCB2vAffrRXRsHbO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Gf3cUAAADbAAAADwAAAAAAAAAA&#10;AAAAAAChAgAAZHJzL2Rvd25yZXYueG1sUEsFBgAAAAAEAAQA+QAAAJMDAAAAAA==&#10;">
                    <v:stroke dashstyle="1 1" endcap="round"/>
                  </v:line>
                  <v:line id="Line 5630" o:spid="_x0000_s1114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Lr8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rH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Lr8IAAADbAAAADwAAAAAAAAAAAAAA&#10;AAChAgAAZHJzL2Rvd25yZXYueG1sUEsFBgAAAAAEAAQA+QAAAJADAAAAAA==&#10;">
                    <v:stroke dashstyle="1 1" endcap="round"/>
                  </v:line>
                  <v:line id="Line 5631" o:spid="_x0000_s1113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uNM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bB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KuNMUAAADbAAAADwAAAAAAAAAA&#10;AAAAAAChAgAAZHJzL2Rvd25yZXYueG1sUEsFBgAAAAAEAAQA+QAAAJMDAAAAAA==&#10;">
                    <v:stroke dashstyle="1 1" endcap="round"/>
                  </v:line>
                  <v:line id="Line 5632" o:spid="_x0000_s1112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5633" o:spid="_x0000_s1111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hoj8UAAADbAAAADwAAAGRycy9kb3ducmV2LnhtbESPT2sCMRTE74LfITyhF3GzSlnKahQp&#10;LZaeairU43Pz9g9uXpZNqtt++kYQehxm5jfMajPYVlyo941jBfMkBUFcONNwpeDw+Tp7AuEDssHW&#10;MSn4IQ+b9Xi0wty4K+/pokMlIoR9jgrqELpcSl/UZNEnriOOXul6iyHKvpKmx2uE21Yu0jSTFhuO&#10;CzV29FxTcdbfVoGWp6+X3+k77Q7DVOvyA4vjY6bUw2TYLkEEGsJ/+N5+MwqyOdy+xB8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hoj8UAAADbAAAADwAAAAAAAAAA&#10;AAAAAAChAgAAZHJzL2Rvd25yZXYueG1sUEsFBgAAAAAEAAQA+QAAAJMDAAAAAA==&#10;">
                    <v:stroke dashstyle="1 1" endcap="round"/>
                  </v:line>
                  <v:line id="Line 5634" o:spid="_x0000_s1110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2+MQAAADbAAAADwAAAGRycy9kb3ducmV2LnhtbESPQWvCQBSE7wX/w/KEXqRuFAkSXUVE&#10;aenJroI9PrPPJJh9G7JbTf31bqHgcZiZb5j5srO1uFLrK8cKRsMEBHHuTMWFgsN++zYF4QOywdox&#10;KfglD8tF72WOmXE3/qKrDoWIEPYZKihDaDIpfV6SRT90DXH0zq61GKJsC2lavEW4reU4SVJpseK4&#10;UGJD65Lyi/6xCrQ8HTf3wSe9H7qB1ucd5t+TVKnXfreagQjUhWf4v/1hFKRj+Ps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+vb4xAAAANsAAAAPAAAAAAAAAAAA&#10;AAAAAKECAABkcnMvZG93bnJldi54bWxQSwUGAAAAAAQABAD5AAAAkgMAAAAA&#10;">
                    <v:stroke dashstyle="1 1" endcap="round"/>
                  </v:line>
                  <v:line id="Line 5635" o:spid="_x0000_s1109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ZTY8UAAADbAAAADwAAAGRycy9kb3ducmV2LnhtbESPQWvCQBSE74X+h+UVehHd1JYg0VVE&#10;Ki096Rqwx9fsMwlm34bsVtP+elcQPA4z8w0zW/S2ESfqfO1YwcsoAUFcOFNzqSDfrYcTED4gG2wc&#10;k4I/8rCYPz7MMDPuzFs66VCKCGGfoYIqhDaT0hcVWfQj1xJH7+A6iyHKrpSmw3OE20aOkySVFmuO&#10;CxW2tKqoOOpfq0DLn/37/+CLPvJ+oPVhg8X3W6rU81O/nIII1Id7+Nb+NArSV7h+iT9A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7ZTY8UAAADbAAAADwAAAAAAAAAA&#10;AAAAAAChAgAAZHJzL2Rvd25yZXYueG1sUEsFBgAAAAAEAAQA+QAAAJMDAAAAAA==&#10;">
                    <v:stroke dashstyle="1 1" endcap="round"/>
                  </v:line>
                  <v:line id="Line 5636" o:spid="_x0000_s1108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/LF8UAAADbAAAADwAAAGRycy9kb3ducmV2LnhtbESPT2sCMRTE74V+h/AKvYibbZGlrEaR&#10;0qJ4alOhHp+bt39w87Jsoq5++kYQehxm5jfMbDHYVpyo941jBS9JCoK4cKbhSsH253P8BsIHZIOt&#10;Y1JwIQ+L+ePDDHPjzvxNJx0qESHsc1RQh9DlUvqiJos+cR1x9ErXWwxR9pU0PZ4j3LbyNU0zabHh&#10;uFBjR+81FQd9tAq03P9+XEcbWm2HkdblFxa7SabU89OwnIIINIT/8L29NgqyCdy+xB8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/LF8UAAADbAAAADwAAAAAAAAAA&#10;AAAAAAChAgAAZHJzL2Rvd25yZXYueG1sUEsFBgAAAAAEAAQA+QAAAJMDAAAAAA==&#10;">
                    <v:stroke dashstyle="1 1" endcap="round"/>
                  </v:line>
                  <v:line id="Line 5637" o:spid="_x0000_s1107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ujMUAAADbAAAADwAAAGRycy9kb3ducmV2LnhtbESPQWvCQBSE74X+h+UVehHdVNog0VVE&#10;Ki096Rqwx9fsMwlm34bsVtP+elcQPA4z8w0zW/S2ESfqfO1YwcsoAUFcOFNzqSDfrYcTED4gG2wc&#10;k4I/8rCYPz7MMDPuzFs66VCKCGGfoYIqhDaT0hcVWfQj1xJH7+A6iyHKrpSmw3OE20aOkySVFmuO&#10;CxW2tKqoOOpfq0DLn/37/+CLPvJ+oPVhg8X3a6rU81O/nIII1Id7+Nb+NArSN7h+iT9A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NujMUAAADbAAAADwAAAAAAAAAA&#10;AAAAAAChAgAAZHJzL2Rvd25yZXYueG1sUEsFBgAAAAAEAAQA+QAAAJMDAAAAAA=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  <w:tc>
          <w:tcPr>
            <w:tcW w:w="3060" w:type="dxa"/>
          </w:tcPr>
          <w:p w:rsidR="007E569F" w:rsidRPr="00D05E22" w:rsidRDefault="00932AE5" w:rsidP="007E569F">
            <w:pPr>
              <w:rPr>
                <w:sz w:val="24"/>
                <w:szCs w:val="24"/>
              </w:rPr>
            </w:pPr>
            <w:r w:rsidRPr="00932AE5">
              <w:rPr>
                <w:b/>
                <w:bCs/>
                <w:noProof/>
                <w:szCs w:val="24"/>
              </w:rPr>
              <w:pict>
                <v:group id="Group 5638" o:spid="_x0000_s1074" style="position:absolute;margin-left:23.4pt;margin-top:5pt;width:127.2pt;height:133.6pt;z-index:-251634688;mso-position-horizontal-relative:text;mso-position-vertical-relative:text" coordorigin="7904,1628" coordsize="2904,2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">
                  <v:line id="Line 5639" o:spid="_x0000_s1105" style="position:absolute;rotation:-90;visibility:visible;mso-wrap-style:square" from="9200,3213" to="9200,5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VkAMUAAADcAAAADwAAAGRycy9kb3ducmV2LnhtbESP3WoCMRSE74W+QzgF7zRrZbWsRtkK&#10;Qi964U8f4LA5bpZuTtYk1bVP3wiCl8PMfMMs171txYV8aBwrmIwzEMSV0w3XCr6P29E7iBCRNbaO&#10;ScGNAqxXL4MlFtpdeU+XQ6xFgnAoUIGJsSukDJUhi2HsOuLknZy3GJP0tdQerwluW/mWZTNpseG0&#10;YLCjjaHq5/BrFZTbv92XN2c3mR/LfHr+2FFe1koNX/tyASJSH5/hR/tTK8iz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VkAMUAAADcAAAADwAAAAAAAAAA&#10;AAAAAAChAgAAZHJzL2Rvd25yZXYueG1sUEsFBgAAAAAEAAQA+QAAAJMDAAAAAA==&#10;">
                    <v:stroke dashstyle="1 1" endcap="round"/>
                  </v:line>
                  <v:rect id="Rectangle 5640" o:spid="_x0000_s1104" style="position:absolute;left:7761;top:1774;width:2880;height:259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h2+sMA&#10;AADcAAAADwAAAGRycy9kb3ducmV2LnhtbESPQWsCMRSE7wX/Q3iF3mpiwSrrZqVoLfao1p6fm9fd&#10;pZuXJYm69tc3guBxmJlvmHze21acyIfGsYbRUIEgLp1puNLwtVs9T0GEiGywdUwaLhRgXgwecsyM&#10;O/OGTttYiQThkKGGOsYukzKUNVkMQ9cRJ+/HeYsxSV9J4/Gc4LaVL0q9SosNp4UaO1rUVP5uj1bD&#10;3v6pwyos3z+/e1vyh993Sxxp/fTYv81AROrjPXxrr42GsZrA9Uw6ArL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h2+sMAAADcAAAADwAAAAAAAAAAAAAAAACYAgAAZHJzL2Rv&#10;d25yZXYueG1sUEsFBgAAAAAEAAQA9QAAAIgDAAAAAA==&#10;">
                    <v:stroke dashstyle="1 1" endcap="round"/>
                  </v:rect>
                  <v:line id="Line 5641" o:spid="_x0000_s1103" style="position:absolute;rotation:-90;visibility:visible;mso-wrap-style:square" from="9200,2925" to="9200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V6cIAAADcAAAADwAAAGRycy9kb3ducmV2LnhtbERP3WrCMBS+F3yHcITdaepGp3RNpQ6E&#10;XXjh1Ac4NGdNsTmpSabdnt5cDHb58f2Xm9H24kY+dI4VLBcZCOLG6Y5bBefTbr4GESKyxt4xKfih&#10;AJtqOimx0O7On3Q7xlakEA4FKjAxDoWUoTFkMSzcQJy4L+ctxgR9K7XHewq3vXzOsldpsePUYHCg&#10;d0PN5fhtFdS738Pem6tbrk51/nLdHiivW6WeZmP9BiLSGP/Ff+4PrSDP0tp0Jh0BWT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ZV6cIAAADcAAAADwAAAAAAAAAAAAAA&#10;AAChAgAAZHJzL2Rvd25yZXYueG1sUEsFBgAAAAAEAAQA+QAAAJADAAAAAA==&#10;">
                    <v:stroke dashstyle="1 1" endcap="round"/>
                  </v:line>
                  <v:line id="Line 5642" o:spid="_x0000_s1102" style="position:absolute;rotation:-90;visibility:visible;mso-wrap-style:square" from="9200,2637" to="9200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wcsUAAADcAAAADwAAAGRycy9kb3ducmV2LnhtbESPzW7CMBCE75V4B2uRuBUHUEqbYlCK&#10;hNQDB/4eYBVv44h4HWwXQp8eV6rU42hmvtEsVr1txZV8aBwrmIwzEMSV0w3XCk7HzfMriBCRNbaO&#10;ScGdAqyWg6cFFtrdeE/XQ6xFgnAoUIGJsSukDJUhi2HsOuLkfTlvMSbpa6k93hLctnKaZS/SYsNp&#10;wWBHa0PV+fBtFZSbn93Wm4ubzI9lPrt87Cgva6VGw758BxGpj//hv/anVpBnb/B7Jh0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rwcsUAAADcAAAADwAAAAAAAAAA&#10;AAAAAAChAgAAZHJzL2Rvd25yZXYueG1sUEsFBgAAAAAEAAQA+QAAAJMDAAAAAA==&#10;">
                    <v:stroke dashstyle="1 1" endcap="round"/>
                  </v:line>
                  <v:line id="Line 5643" o:spid="_x0000_s1101" style="position:absolute;rotation:-90;visibility:visible;mso-wrap-style:square" from="9200,2349" to="9200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nPMsIAAADcAAAADwAAAGRycy9kb3ducmV2LnhtbERPS27CMBDdV+IO1iCxK05aBaqAQaES&#10;Uhcs+PQAo3iII+JxsF0IPT1eVOry6f2X68F24kY+tI4V5NMMBHHtdMuNgu/T9vUDRIjIGjvHpOBB&#10;Adar0csSS+3ufKDbMTYihXAoUYGJsS+lDLUhi2HqeuLEnZ23GBP0jdQe7yncdvIty2bSYsupwWBP&#10;n4bqy/HHKqi2v/udN1eXz09V8X7d7KmoGqUm46FagIg0xH/xn/tLKyjyND+dSUd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nPMsIAAADcAAAADwAAAAAAAAAAAAAA&#10;AAChAgAAZHJzL2Rvd25yZXYueG1sUEsFBgAAAAAEAAQA+QAAAJADAAAAAA==&#10;">
                    <v:stroke dashstyle="1 1" endcap="round"/>
                  </v:line>
                  <v:line id="Line 5644" o:spid="_x0000_s1100" style="position:absolute;rotation:-90;visibility:visible;mso-wrap-style:square" from="9200,2061" to="9200,4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VqqcUAAADcAAAADwAAAGRycy9kb3ducmV2LnhtbESPQWsCMRSE7wX/Q3iCt5pdZduyNcoq&#10;CD14sNof8Ni8bpZuXtYk6ra/vhEEj8PMfMMsVoPtxIV8aB0ryKcZCOLa6ZYbBV/H7fMbiBCRNXaO&#10;ScEvBVgtR08LLLW78iddDrERCcKhRAUmxr6UMtSGLIap64mT9+28xZikb6T2eE1w28lZlr1Iiy2n&#10;BYM9bQzVP4ezVVBt//Y7b04ufz1Wxfy03lNRNUpNxkP1DiLSEB/he/tDKyjyHG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VqqcUAAADcAAAADwAAAAAAAAAA&#10;AAAAAAChAgAAZHJzL2Rvd25yZXYueG1sUEsFBgAAAAAEAAQA+QAAAJMDAAAAAA==&#10;">
                    <v:stroke dashstyle="1 1" endcap="round"/>
                  </v:line>
                  <v:line id="Line 5645" o:spid="_x0000_s1099" style="position:absolute;rotation:-90;visibility:visible;mso-wrap-style:square" from="9201,1774" to="92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zZTscAAADcAAAADwAAAGRycy9kb3ducmV2LnhtbESPT2sCMRTE74V+h/AKvdXsCtp2NYoI&#10;/qHUQ1Uo3h6b52bbzcuSpO767ZuC0OMwM79hpvPeNuJCPtSOFeSDDARx6XTNlYLjYfX0AiJEZI2N&#10;Y1JwpQDz2f3dFAvtOv6gyz5WIkE4FKjAxNgWUobSkMUwcC1x8s7OW4xJ+kpqj12C20YOs2wsLdac&#10;Fgy2tDRUfu9/rIJnt37vTuevT7/caJsfdzvzdnhV6vGhX0xAROrjf/jW3moFo3wIf2fS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7NlOxwAAANwAAAAPAAAAAAAA&#10;AAAAAAAAAKECAABkcnMvZG93bnJldi54bWxQSwUGAAAAAAQABAD5AAAAlQMAAAAA&#10;"/>
                  <v:line id="Line 5646" o:spid="_x0000_s1098" style="position:absolute;rotation:-90;visibility:visible;mso-wrap-style:square" from="9200,1485" to="9200,4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tRRcUAAADcAAAADwAAAGRycy9kb3ducmV2LnhtbESPzW7CMBCE75X6DtYi9VacFAWqgEFp&#10;JSQOPfDTB1jFSxwRr4PtQujT15WQOI5m5hvNYjXYTlzIh9axgnycgSCunW65UfB9WL++gwgRWWPn&#10;mBTcKMBq+fy0wFK7K+/oso+NSBAOJSowMfallKE2ZDGMXU+cvKPzFmOSvpHa4zXBbSffsmwqLbac&#10;Fgz29GmoPu1/rIJq/bv98ubs8tmhKibnjy0VVaPUy2io5iAiDfERvrc3WkGRT+D/TD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tRRcUAAADcAAAADwAAAAAAAAAA&#10;AAAAAAChAgAAZHJzL2Rvd25yZXYueG1sUEsFBgAAAAAEAAQA+QAAAJMDAAAAAA==&#10;">
                    <v:stroke dashstyle="1 1" endcap="round"/>
                  </v:line>
                  <v:line id="Line 5647" o:spid="_x0000_s1097" style="position:absolute;rotation:-90;visibility:visible;mso-wrap-style:square" from="9200,1197" to="9200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LJMcYAAADcAAAADwAAAGRycy9kb3ducmV2LnhtbESPzW7CMBCE75V4B2sr9Vac0KaggEGh&#10;ElIPHPjpA6ziJY4ar4NtIO3T10iVehzNzDeaxWqwnbiSD61jBfk4A0FcO91yo+DzuHmegQgRWWPn&#10;mBR8U4DVcvSwwFK7G+/peoiNSBAOJSowMfallKE2ZDGMXU+cvJPzFmOSvpHa4y3BbScnWfYmLbac&#10;Fgz29G6o/jpcrIJq87PbenN2+fRYFS/n9Y6KqlHq6XGo5iAiDfE//Nf+0AqK/BXu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iyTHGAAAA3AAAAA8AAAAAAAAA&#10;AAAAAAAAoQIAAGRycy9kb3ducmV2LnhtbFBLBQYAAAAABAAEAPkAAACUAwAAAAA=&#10;">
                    <v:stroke dashstyle="1 1" endcap="round"/>
                  </v:line>
                  <v:line id="Line 5648" o:spid="_x0000_s1096" style="position:absolute;rotation:-90;visibility:visible;mso-wrap-style:square" from="9200,909" to="9200,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5sqsUAAADcAAAADwAAAGRycy9kb3ducmV2LnhtbESPQWsCMRSE7wX/Q3iCt5pdZduyNcoq&#10;CD14sNof8Ni8bpZuXtYk6ra/vhEEj8PMfMMsVoPtxIV8aB0ryKcZCOLa6ZYbBV/H7fMbiBCRNXaO&#10;ScEvBVgtR08LLLW78iddDrERCcKhRAUmxr6UMtSGLIap64mT9+28xZikb6T2eE1w28lZlr1Iiy2n&#10;BYM9bQzVP4ezVVBt//Y7b04ufz1Wxfy03lNRNUpNxkP1DiLSEB/he/tDKyjyAm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5sqsUAAADcAAAADwAAAAAAAAAA&#10;AAAAAAChAgAAZHJzL2Rvd25yZXYueG1sUEsFBgAAAAAEAAQA+QAAAJMDAAAAAA==&#10;">
                    <v:stroke dashstyle="1 1" endcap="round"/>
                  </v:line>
                  <v:line id="Line 5649" o:spid="_x0000_s1095" style="position:absolute;rotation:-90;visibility:visible;mso-wrap-style:square" from="9200,621" to="9200,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zy3cUAAADcAAAADwAAAGRycy9kb3ducmV2LnhtbESPQWsCMRSE70L/Q3hCb5rdltWyGmVb&#10;EDx4sNof8Ng8N4ublzVJdeuvN4VCj8PMfMMs14PtxJV8aB0ryKcZCOLa6ZYbBV/HzeQNRIjIGjvH&#10;pOCHAqxXT6Mlltrd+JOuh9iIBOFQogITY19KGWpDFsPU9cTJOzlvMSbpG6k93hLcdvIly2bSYstp&#10;wWBPH4bq8+HbKqg29/3Om4vL58eqeL2876moGqWex0O1ABFpiP/hv/ZWKyjyGfyeSUd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zy3cUAAADcAAAADwAAAAAAAAAA&#10;AAAAAAChAgAAZHJzL2Rvd25yZXYueG1sUEsFBgAAAAAEAAQA+QAAAJMDAAAAAA==&#10;">
                    <v:stroke dashstyle="1 1" endcap="round"/>
                  </v:line>
                  <v:line id="Line 5650" o:spid="_x0000_s1094" style="position:absolute;visibility:visible;mso-wrap-style:square" from="8769,1630" to="876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7g8YAAADcAAAADwAAAGRycy9kb3ducmV2LnhtbESPQWsCMRSE7wX/Q3hCL6JZxaqsRinF&#10;UumpRkGPz81zd3HzsmxSXf31TaHQ4zAz3zCLVWsrcaXGl44VDAcJCOLMmZJzBfvde38Gwgdkg5Vj&#10;UnAnD6tl52mBqXE33tJVh1xECPsUFRQh1KmUPivIoh+4mjh6Z9dYDFE2uTQN3iLcVnKUJBNpseS4&#10;UGBNbwVlF/1tFWh5OqwfvU/62Lc9rc9fmB3HE6Weu+3rHESgNvyH/9obo+BlOIXfM/EI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w+4PGAAAA3AAAAA8AAAAAAAAA&#10;AAAAAAAAoQIAAGRycy9kb3ducmV2LnhtbFBLBQYAAAAABAAEAPkAAACUAwAAAAA=&#10;">
                    <v:stroke dashstyle="1 1" endcap="round"/>
                  </v:line>
                  <v:line id="Line 5651" o:spid="_x0000_s1093" style="position:absolute;visibility:visible;mso-wrap-style:square" from="9057,1630" to="9057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9v8cIAAADcAAAADwAAAGRycy9kb3ducmV2LnhtbERPz2vCMBS+D/wfwhO8yEwVJ1KNIqIo&#10;nlwUtuNb82yLzUtponb7681B2PHj+z1ftrYSd2p86VjBcJCAIM6cKTlXcD5t36cgfEA2WDkmBb/k&#10;YbnovM0xNe7Bn3TXIRcxhH2KCooQ6lRKnxVk0Q9cTRy5i2sshgibXJoGHzHcVnKUJBNpseTYUGBN&#10;64Kyq75ZBVr+fG3++gfandu+1pcjZt/jiVK9bruagQjUhn/xy703Cj6GcW08E4+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9v8cIAAADcAAAADwAAAAAAAAAAAAAA&#10;AAChAgAAZHJzL2Rvd25yZXYueG1sUEsFBgAAAAAEAAQA+QAAAJADAAAAAA==&#10;">
                    <v:stroke dashstyle="1 1" endcap="round"/>
                  </v:line>
                  <v:line id="Line 5652" o:spid="_x0000_s1092" style="position:absolute;visibility:visible;mso-wrap-style:square" from="9345,1630" to="9345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      <v:line id="Line 5653" o:spid="_x0000_s1091" style="position:absolute;visibility:visible;mso-wrap-style:square" from="9633,1630" to="963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WpSsMAAADcAAAADwAAAGRycy9kb3ducmV2LnhtbERPy2oCMRTdC/2HcAvdSM1UVGRqRkRa&#10;lK5sHGiXt5M7Dzq5GSZRR7++WQhdHs57tR5sK87U+8axgpdJAoK4cKbhSkF+fH9egvAB2WDrmBRc&#10;ycM6exitMDXuwp901qESMYR9igrqELpUSl/UZNFPXEccudL1FkOEfSVNj5cYbls5TZKFtNhwbKix&#10;o21Nxa8+WQVa/ny93cYftMuHsdblAYvv2UKpp8dh8woi0BD+xXf33iiYT+P8eCYeAZ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1qUrDAAAA3AAAAA8AAAAAAAAAAAAA&#10;AAAAoQIAAGRycy9kb3ducmV2LnhtbFBLBQYAAAAABAAEAPkAAACRAwAAAAA=&#10;">
                    <v:stroke dashstyle="1 1" endcap="round"/>
                  </v:line>
                  <v:line id="Line 5654" o:spid="_x0000_s1090" style="position:absolute;visibility:visible;mso-wrap-style:square" from="9921,1630" to="992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kM0cUAAADcAAAADwAAAGRycy9kb3ducmV2LnhtbESPQWsCMRSE74L/ITyhF9GsolK2RilF&#10;UTzVVNDjc/PcXbp5WTaprv76plDwOMzMN8x82dpKXKnxpWMFo2ECgjhzpuRcweFrPXgF4QOywcox&#10;KbiTh+Wi25ljatyN93TVIRcRwj5FBUUIdSqlzwqy6IeuJo7exTUWQ5RNLk2Dtwi3lRwnyUxaLDku&#10;FFjTR0HZt/6xCrQ8H1eP/o42h7av9eUTs9NkptRLr31/AxGoDc/wf3trFEzHI/g7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kM0cUAAADcAAAADwAAAAAAAAAA&#10;AAAAAAChAgAAZHJzL2Rvd25yZXYueG1sUEsFBgAAAAAEAAQA+QAAAJMDAAAAAA==&#10;">
                    <v:stroke dashstyle="1 1" endcap="round"/>
                  </v:line>
                  <v:line id="Line 5655" o:spid="_x0000_s1089" style="position:absolute;visibility:visible;mso-wrap-style:square" from="10209,1630" to="10209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uSpsYAAADcAAAADwAAAGRycy9kb3ducmV2LnhtbESPQWvCQBSE70L/w/IKvYhuDDVI6ipF&#10;FMVT3Qrt8TX7TEKzb0N2q6m/3hUKPQ4z8w0zX/a2EWfqfO1YwWScgCAunKm5VHB834xmIHxANtg4&#10;JgW/5GG5eBjMMTfuwgc661CKCGGfo4IqhDaX0hcVWfRj1xJH7+Q6iyHKrpSmw0uE20amSZJJizXH&#10;hQpbWlVUfOsfq0DLr4/1dbin7bEfan16w+LzOVPq6bF/fQERqA//4b/2ziiYpincz8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rkqbGAAAA3AAAAA8AAAAAAAAA&#10;AAAAAAAAoQIAAGRycy9kb3ducmV2LnhtbFBLBQYAAAAABAAEAPkAAACUAwAAAAA=&#10;">
                    <v:stroke dashstyle="1 1" endcap="round"/>
                  </v:line>
                  <v:line id="Line 5656" o:spid="_x0000_s1088" style="position:absolute;visibility:visible;mso-wrap-style:square" from="8193,1630" to="8193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c3PcYAAADcAAAADwAAAGRycy9kb3ducmV2LnhtbESPQWvCQBSE74X+h+UVehHdqDVI6ipF&#10;KkpPugp6fM0+k9Ds25BdNfbXdwuFHoeZ+YaZLTpbiyu1vnKsYDhIQBDnzlRcKDjsV/0pCB+QDdaO&#10;ScGdPCzmjw8zzIy78Y6uOhQiQthnqKAMocmk9HlJFv3ANcTRO7vWYoiyLaRp8RbhtpajJEmlxYrj&#10;QokNLUvKv/TFKtDy8/j+3fug9aHraX3eYn56SZV6fureXkEE6sJ/+K+9MQomoz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nNz3GAAAA3AAAAA8AAAAAAAAA&#10;AAAAAAAAoQIAAGRycy9kb3ducmV2LnhtbFBLBQYAAAAABAAEAPkAAACUAwAAAAA=&#10;">
                    <v:stroke dashstyle="1 1" endcap="round"/>
                  </v:line>
                  <v:line id="Line 5657" o:spid="_x0000_s1087" style="position:absolute;visibility:visible;mso-wrap-style:square" from="8481,1630" to="8481,4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6vScUAAADcAAAADwAAAGRycy9kb3ducmV2LnhtbESPQWsCMRSE74L/ITzBi2hWUSlbo5Si&#10;WHrSVNDjc/PcXbp5WTZRt/31TUHwOMzMN8xi1dpK3KjxpWMF41ECgjhzpuRcweFrM3wB4QOywcox&#10;KfghD6tlt7PA1Lg77+mmQy4ihH2KCooQ6lRKnxVk0Y9cTRy9i2sshiibXJoG7xFuKzlJkrm0WHJc&#10;KLCm94Kyb321CrQ8H9e/g0/aHtqB1pcdZqfpXKl+r317BRGoDc/wo/1hFMwm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s6vScUAAADcAAAADwAAAAAAAAAA&#10;AAAAAAChAgAAZHJzL2Rvd25yZXYueG1sUEsFBgAAAAAEAAQA+QAAAJMDAAAAAA==&#10;">
                    <v:stroke dashstyle="1 1" endcap="round"/>
                  </v:line>
                  <v:line id="Line 5658" o:spid="_x0000_s1086" style="position:absolute;visibility:visible;mso-wrap-style:square" from="10779,1660" to="10779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K0sUAAADcAAAADwAAAGRycy9kb3ducmV2LnhtbESPQWsCMRSE74L/ITzBi2hWqVK2RilF&#10;sfSkqaDH5+a5u3TzsmyibvvrTUHwOMzMN8x82dpKXKnxpWMF41ECgjhzpuRcwf57PXwF4QOywcox&#10;KfglD8tFtzPH1Lgb7+iqQy4ihH2KCooQ6lRKnxVk0Y9cTRy9s2sshiibXJoGbxFuKzlJkpm0WHJc&#10;KLCmj4KyH32xCrQ8HVZ/gy/a7NuB1uctZseXmVL9Xvv+BiJQG57hR/vTKJhOp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IK0sUAAADcAAAADwAAAAAAAAAA&#10;AAAAAAChAgAAZHJzL2Rvd25yZXYueG1sUEsFBgAAAAAEAAQA+QAAAJMDAAAAAA==&#10;">
                    <v:stroke dashstyle="1 1" endcap="round"/>
                  </v:line>
                  <v:line id="Line 5659" o:spid="_x0000_s1085" style="position:absolute;visibility:visible;mso-wrap-style:square" from="10500,1628" to="10785,1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UpcUAAADcAAAADwAAAGRycy9kb3ducmV2LnhtbESPQWvCQBSE70L/w/IKvYhuFA2SukoR&#10;RfGkW6E9vmafSWj2bchuNfrruwWhx2FmvmHmy87W4kKtrxwrGA0TEMS5MxUXCk7vm8EMhA/IBmvH&#10;pOBGHpaLp94cM+OufKSLDoWIEPYZKihDaDIpfV6SRT90DXH0zq61GKJsC2lavEa4reU4SVJpseK4&#10;UGJDq5Lyb/1jFWj59bG+9/e0PXV9rc8HzD8nqVIvz93bK4hAXfgPP9o7o2A6T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CUpcUAAADcAAAADwAAAAAAAAAA&#10;AAAAAAChAgAAZHJzL2Rvd25yZXYueG1sUEsFBgAAAAAEAAQA+QAAAJMDAAAAAA==&#10;">
                    <v:stroke dashstyle="1 1" endcap="round"/>
                  </v:line>
                  <v:line id="Line 5660" o:spid="_x0000_s1084" style="position:absolute;visibility:visible;mso-wrap-style:square" from="10515,1913" to="10800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wxPsYAAADcAAAADwAAAGRycy9kb3ducmV2LnhtbESPQWsCMRSE74L/ITyhF6nZilpZjVJK&#10;S4snjYI9vm6eu4ubl2WT6tpfbwTB4zAz3zDzZWsrcaLGl44VvAwSEMSZMyXnCnbbz+cpCB+QDVaO&#10;ScGFPCwX3c4cU+POvKGTDrmIEPYpKihCqFMpfVaQRT9wNXH0Dq6xGKJscmkaPEe4reQwSSbSYslx&#10;ocCa3gvKjvrPKtDyd//x31/R167ta31YY/Yzmij11GvfZiACteERvre/jYLx8BV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cMT7GAAAA3AAAAA8AAAAAAAAA&#10;AAAAAAAAoQIAAGRycy9kb3ducmV2LnhtbFBLBQYAAAAABAAEAPkAAACUAwAAAAA=&#10;">
                    <v:stroke dashstyle="1 1" endcap="round"/>
                  </v:line>
                  <v:line id="Line 5661" o:spid="_x0000_s1083" style="position:absolute;visibility:visible;mso-wrap-style:square" from="10515,2205" to="10800,2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OlTMMAAADcAAAADwAAAGRycy9kb3ducmV2LnhtbERPy2oCMRTdC/2HcAvdSM1UVGRqRkRa&#10;lK5sHGiXt5M7Dzq5GSZRR7++WQhdHs57tR5sK87U+8axgpdJAoK4cKbhSkF+fH9egvAB2WDrmBRc&#10;ycM6exitMDXuwp901qESMYR9igrqELpUSl/UZNFPXEccudL1FkOEfSVNj5cYbls5TZKFtNhwbKix&#10;o21Nxa8+WQVa/ny93cYftMuHsdblAYvv2UKpp8dh8woi0BD+xXf33iiYT+PaeCYeAZ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DpUzDAAAA3AAAAA8AAAAAAAAAAAAA&#10;AAAAoQIAAGRycy9kb3ducmV2LnhtbFBLBQYAAAAABAAEAPkAAACRAwAAAAA=&#10;">
                    <v:stroke dashstyle="1 1" endcap="round"/>
                  </v:line>
                  <v:line id="Line 5662" o:spid="_x0000_s1082" style="position:absolute;visibility:visible;mso-wrap-style:square" from="10500,2490" to="1078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8A18YAAADcAAAADwAAAGRycy9kb3ducmV2LnhtbESPQWsCMRSE74L/ITyhF6nZikpdjVJK&#10;S4snjYI9vm6eu4ubl2WT6tpfbwTB4zAz3zDzZWsrcaLGl44VvAwSEMSZMyXnCnbbz+dXED4gG6wc&#10;k4ILeVguup05psadeUMnHXIRIexTVFCEUKdS+qwgi37gauLoHVxjMUTZ5NI0eI5wW8lhkkykxZLj&#10;QoE1vReUHfWfVaDl7/7jv7+ir13b1/qwxuxnNFHqqde+zUAEasMjfG9/GwXj4RRuZ+IR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PANfGAAAA3AAAAA8AAAAAAAAA&#10;AAAAAAAAoQIAAGRycy9kb3ducmV2LnhtbFBLBQYAAAAABAAEAPkAAACUAwAAAAA=&#10;">
                    <v:stroke dashstyle="1 1" endcap="round"/>
                  </v:line>
                  <v:line id="Line 5663" o:spid="_x0000_s1081" style="position:absolute;visibility:visible;mso-wrap-style:square" from="10515,2782" to="10800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w/l8MAAADcAAAADwAAAGRycy9kb3ducmV2LnhtbERPz2vCMBS+C/4P4Qm7iE3dnEjXKCIb&#10;G562TNDjW/Nsi81LaTLt9tebg+Dx4/udr3rbiDN1vnasYJqkIIgLZ2ouFey+3yYLED4gG2wck4I/&#10;8rBaDgc5ZsZd+IvOOpQihrDPUEEVQptJ6YuKLPrEtcSRO7rOYoiwK6Xp8BLDbSMf03QuLdYcGyps&#10;aVNRcdK/VoGWP/vX//GW3nf9WOvjJxaH2Vyph1G/fgERqA938c39YRQ8P8X58Uw8An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sP5fDAAAA3AAAAA8AAAAAAAAAAAAA&#10;AAAAoQIAAGRycy9kb3ducmV2LnhtbFBLBQYAAAAABAAEAPkAAACRAwAAAAA=&#10;">
                    <v:stroke dashstyle="1 1" endcap="round"/>
                  </v:line>
                  <v:line id="Line 5664" o:spid="_x0000_s1080" style="position:absolute;visibility:visible;mso-wrap-style:square" from="10515,3068" to="10800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      <v:line id="Line 5665" o:spid="_x0000_s1079" style="position:absolute;visibility:visible;mso-wrap-style:square" from="10515,3360" to="10800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IEe8YAAADcAAAADwAAAGRycy9kb3ducmV2LnhtbESPQWvCQBSE74X+h+UVehHdqDVI6ipF&#10;KkpPugp6fM0+k9Ds25BdNfbXdwuFHoeZ+YaZLTpbiyu1vnKsYDhIQBDnzlRcKDjsV/0pCB+QDdaO&#10;ScGdPCzmjw8zzIy78Y6uOhQiQthnqKAMocmk9HlJFv3ANcTRO7vWYoiyLaRp8RbhtpajJEmlxYrj&#10;QokNLUvKv/TFKtDy8/j+3fug9aHraX3eYn56SZV6fureXkEE6sJ/+K+9MQom4x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yBHvGAAAA3AAAAA8AAAAAAAAA&#10;AAAAAAAAoQIAAGRycy9kb3ducmV2LnhtbFBLBQYAAAAABAAEAPkAAACUAwAAAAA=&#10;">
                    <v:stroke dashstyle="1 1" endcap="round"/>
                  </v:line>
                  <v:line id="Line 5666" o:spid="_x0000_s1078" style="position:absolute;visibility:visible;mso-wrap-style:square" from="10515,4515" to="1080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6h4MYAAADcAAAADwAAAGRycy9kb3ducmV2LnhtbESPT2sCMRTE74V+h/AKXkSz1j/I1ihF&#10;KkpPbRT0+Lp57i7dvCybqKuf3hSEHoeZ+Q0zW7S2EmdqfOlYwaCfgCDOnCk5V7DbrnpTED4gG6wc&#10;k4IreVjMn59mmBp34W8665CLCGGfooIihDqV0mcFWfR9VxNH7+gaiyHKJpemwUuE20q+JslEWiw5&#10;LhRY07Kg7FefrAItf/Yft+4nrXdtV+vjF2aH0USpzkv7/gYiUBv+w4/2xigYD4fwdyYe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+oeDGAAAA3AAAAA8AAAAAAAAA&#10;AAAAAAAAoQIAAGRycy9kb3ducmV2LnhtbFBLBQYAAAAABAAEAPkAAACUAwAAAAA=&#10;">
                    <v:stroke dashstyle="1 1" endcap="round"/>
                  </v:line>
                  <v:line id="Line 5667" o:spid="_x0000_s1077" style="position:absolute;visibility:visible;mso-wrap-style:square" from="10523,4222" to="10808,4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c5lMYAAADcAAAADwAAAGRycy9kb3ducmV2LnhtbESPQWvCQBSE74X+h+UVvIhuWjVI6iql&#10;VJSedBX0+Jp9JqHZtyG7avTXdwuFHoeZ+YaZLTpbiwu1vnKs4HmYgCDOnam4ULDfLQdTED4gG6wd&#10;k4IbeVjMHx9mmBl35S1ddChEhLDPUEEZQpNJ6fOSLPqha4ijd3KtxRBlW0jT4jXCbS1fkiSVFiuO&#10;CyU29F5S/q3PVoGWX4ePe/+TVvuur/Vpg/lxnCrVe+reXkEE6sJ/+K+9NgomozH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XOZTGAAAA3AAAAA8AAAAAAAAA&#10;AAAAAAAAoQIAAGRycy9kb3ducmV2LnhtbFBLBQYAAAAABAAEAPkAAACUAwAAAAA=&#10;">
                    <v:stroke dashstyle="1 1" endcap="round"/>
                  </v:line>
                  <v:line id="Line 5668" o:spid="_x0000_s1076" style="position:absolute;visibility:visible;mso-wrap-style:square" from="10515,3922" to="10800,3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ucD8YAAADcAAAADwAAAGRycy9kb3ducmV2LnhtbESPQWsCMRSE74L/ITzBi9RsWxVZjSKl&#10;ovTUpkI9PjfP3cXNy7KJuvXXG6HQ4zAz3zDzZWsrcaHGl44VPA8TEMSZMyXnCnbf66cpCB+QDVaO&#10;ScEveVguup05psZd+YsuOuQiQtinqKAIoU6l9FlBFv3Q1cTRO7rGYoiyyaVp8BrhtpIvSTKRFkuO&#10;CwXW9FZQdtJnq0DLw8/7bfBBm1070Pr4idl+NFGq32tXMxCB2vAf/mtvjYLx6xge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bnA/GAAAA3AAAAA8AAAAAAAAA&#10;AAAAAAAAoQIAAGRycy9kb3ducmV2LnhtbFBLBQYAAAAABAAEAPkAAACUAwAAAAA=&#10;">
                    <v:stroke dashstyle="1 1" endcap="round"/>
                  </v:line>
                  <v:line id="Line 5669" o:spid="_x0000_s1075" style="position:absolute;visibility:visible;mso-wrap-style:square" from="10515,3645" to="10800,3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kCeMYAAADcAAAADwAAAGRycy9kb3ducmV2LnhtbESPQWvCQBSE7wX/w/KEXkQ3tjaU6CpS&#10;Wiqe7Cq0x9fsMwlm34bsVqO/3hWEHoeZ+YaZLTpbiyO1vnKsYDxKQBDnzlRcKNhtP4avIHxANlg7&#10;JgVn8rCY9x5mmBl34i866lCICGGfoYIyhCaT0uclWfQj1xBHb+9aiyHKtpCmxVOE21o+JUkqLVYc&#10;F0ps6K2k/KD/rAItf7/fL4M1fe66gdb7DeY/k1Spx363nIII1IX/8L29MgpenlO4nYlH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JAnjGAAAA3AAAAA8AAAAAAAAA&#10;AAAAAAAAoQIAAGRycy9kb3ducmV2LnhtbFBLBQYAAAAABAAEAPkAAACUAwAAAAA=&#10;">
                    <v:stroke dashstyle="1 1" endcap="round"/>
                  </v:line>
                </v:group>
              </w:pi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</w:tc>
      </w:tr>
    </w:tbl>
    <w:p w:rsidR="007E569F" w:rsidRPr="00D05E22" w:rsidRDefault="007E569F" w:rsidP="007E569F">
      <w:pPr>
        <w:rPr>
          <w:b/>
          <w:sz w:val="24"/>
          <w:szCs w:val="24"/>
        </w:rPr>
      </w:pPr>
    </w:p>
    <w:p w:rsidR="007E569F" w:rsidRPr="00D05E22" w:rsidRDefault="007E569F" w:rsidP="007E569F">
      <w:pPr>
        <w:rPr>
          <w:b/>
          <w:sz w:val="24"/>
          <w:szCs w:val="24"/>
        </w:rPr>
      </w:pPr>
    </w:p>
    <w:p w:rsidR="00F86C46" w:rsidRPr="00D05E22" w:rsidRDefault="00F86C46" w:rsidP="007E569F">
      <w:pPr>
        <w:rPr>
          <w:b/>
          <w:sz w:val="24"/>
          <w:szCs w:val="24"/>
        </w:rPr>
      </w:pPr>
    </w:p>
    <w:p w:rsidR="00F86C46" w:rsidRPr="00D05E22" w:rsidRDefault="00F86C46" w:rsidP="007E569F">
      <w:pPr>
        <w:rPr>
          <w:b/>
          <w:sz w:val="24"/>
          <w:szCs w:val="24"/>
        </w:rPr>
      </w:pPr>
    </w:p>
    <w:p w:rsidR="00F86C46" w:rsidRPr="00D05E22" w:rsidRDefault="00F86C46" w:rsidP="007E569F">
      <w:pPr>
        <w:rPr>
          <w:b/>
          <w:sz w:val="24"/>
          <w:szCs w:val="24"/>
        </w:rPr>
      </w:pPr>
    </w:p>
    <w:p w:rsidR="007E569F" w:rsidRPr="00D05E22" w:rsidRDefault="007E569F" w:rsidP="007E569F">
      <w:pPr>
        <w:rPr>
          <w:sz w:val="24"/>
          <w:szCs w:val="24"/>
        </w:rPr>
      </w:pPr>
    </w:p>
    <w:p w:rsidR="007E569F" w:rsidRPr="00D05E22" w:rsidRDefault="007E569F" w:rsidP="007E569F">
      <w:pPr>
        <w:keepNext/>
        <w:outlineLvl w:val="3"/>
        <w:rPr>
          <w:b/>
          <w:bCs/>
          <w:sz w:val="24"/>
          <w:szCs w:val="24"/>
        </w:rPr>
      </w:pPr>
      <w:r w:rsidRPr="00D05E22">
        <w:rPr>
          <w:b/>
          <w:bCs/>
          <w:sz w:val="24"/>
          <w:szCs w:val="24"/>
        </w:rPr>
        <w:lastRenderedPageBreak/>
        <w:t>Practice Transformations Given a Graph</w:t>
      </w:r>
    </w:p>
    <w:p w:rsidR="007E569F" w:rsidRPr="00D05E22" w:rsidRDefault="007E569F" w:rsidP="007E569F">
      <w:pPr>
        <w:rPr>
          <w:sz w:val="24"/>
          <w:szCs w:val="24"/>
        </w:rPr>
      </w:pPr>
      <w:r w:rsidRPr="00D05E22">
        <w:rPr>
          <w:sz w:val="24"/>
          <w:szCs w:val="24"/>
        </w:rPr>
        <w:t>List the transformations.</w:t>
      </w:r>
    </w:p>
    <w:p w:rsidR="007E569F" w:rsidRPr="00D05E22" w:rsidRDefault="007E569F" w:rsidP="007E569F">
      <w:pPr>
        <w:rPr>
          <w:sz w:val="24"/>
          <w:szCs w:val="24"/>
        </w:rPr>
      </w:pPr>
      <w:r w:rsidRPr="00D05E22">
        <w:rPr>
          <w:sz w:val="24"/>
          <w:szCs w:val="24"/>
        </w:rPr>
        <w:t>Apply the transformations to key points on the graph.</w:t>
      </w:r>
    </w:p>
    <w:p w:rsidR="007E569F" w:rsidRPr="00D05E22" w:rsidRDefault="007E569F" w:rsidP="007E569F">
      <w:pPr>
        <w:rPr>
          <w:sz w:val="12"/>
          <w:szCs w:val="24"/>
        </w:rPr>
      </w:pPr>
    </w:p>
    <w:tbl>
      <w:tblPr>
        <w:tblW w:w="10255" w:type="dxa"/>
        <w:tblInd w:w="378" w:type="dxa"/>
        <w:tblLook w:val="0000"/>
      </w:tblPr>
      <w:tblGrid>
        <w:gridCol w:w="5076"/>
        <w:gridCol w:w="5179"/>
      </w:tblGrid>
      <w:tr w:rsidR="007E569F" w:rsidRPr="00D05E22" w:rsidTr="00F804EC">
        <w:tc>
          <w:tcPr>
            <w:tcW w:w="5076" w:type="dxa"/>
          </w:tcPr>
          <w:p w:rsidR="007E569F" w:rsidRPr="00D05E22" w:rsidRDefault="007E569F" w:rsidP="007E569F">
            <w:pPr>
              <w:rPr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 xml:space="preserve">1)  </w:t>
            </w:r>
            <w:r w:rsidRPr="00D05E22">
              <w:rPr>
                <w:position w:val="-14"/>
                <w:sz w:val="24"/>
                <w:szCs w:val="24"/>
              </w:rPr>
              <w:object w:dxaOrig="2079" w:dyaOrig="400">
                <v:shape id="_x0000_i1050" type="#_x0000_t75" style="width:103.9pt;height:20.4pt" o:ole="">
                  <v:imagedata r:id="rId36" o:title=""/>
                </v:shape>
                <o:OLEObject Type="Embed" ProgID="Equation.DSMT4" ShapeID="_x0000_i1050" DrawAspect="Content" ObjectID="_1548430255" r:id="rId37"/>
              </w:object>
            </w: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179" w:type="dxa"/>
          </w:tcPr>
          <w:p w:rsidR="007E569F" w:rsidRPr="00D05E22" w:rsidRDefault="007E569F" w:rsidP="00F804EC">
            <w:pPr>
              <w:rPr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 xml:space="preserve">2)  </w:t>
            </w:r>
            <w:r w:rsidRPr="00D05E22">
              <w:rPr>
                <w:b/>
                <w:bCs/>
                <w:position w:val="-14"/>
                <w:sz w:val="24"/>
                <w:szCs w:val="24"/>
              </w:rPr>
              <w:object w:dxaOrig="1719" w:dyaOrig="400">
                <v:shape id="_x0000_i1051" type="#_x0000_t75" style="width:86.25pt;height:20.4pt" o:ole="">
                  <v:imagedata r:id="rId38" o:title=""/>
                </v:shape>
                <o:OLEObject Type="Embed" ProgID="Equation.DSMT4" ShapeID="_x0000_i1051" DrawAspect="Content" ObjectID="_1548430256" r:id="rId39"/>
              </w:object>
            </w:r>
          </w:p>
        </w:tc>
      </w:tr>
      <w:tr w:rsidR="007E569F" w:rsidRPr="00D05E22" w:rsidTr="00F804EC">
        <w:trPr>
          <w:trHeight w:val="4158"/>
        </w:trPr>
        <w:tc>
          <w:tcPr>
            <w:tcW w:w="5076" w:type="dxa"/>
          </w:tcPr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  <w:r w:rsidRPr="00D05E22">
              <w:rPr>
                <w:sz w:val="24"/>
                <w:szCs w:val="24"/>
              </w:rPr>
              <w:object w:dxaOrig="4680" w:dyaOrig="4620">
                <v:shape id="_x0000_i1052" type="#_x0000_t75" style="width:234.35pt;height:230.95pt" o:ole="">
                  <v:imagedata r:id="rId40" o:title=""/>
                </v:shape>
                <o:OLEObject Type="Embed" ProgID="PBrush" ShapeID="_x0000_i1052" DrawAspect="Content" ObjectID="_1548430257" r:id="rId41"/>
              </w:object>
            </w:r>
          </w:p>
        </w:tc>
        <w:tc>
          <w:tcPr>
            <w:tcW w:w="5179" w:type="dxa"/>
          </w:tcPr>
          <w:p w:rsidR="007E569F" w:rsidRPr="00D05E22" w:rsidRDefault="007E569F" w:rsidP="007E569F">
            <w:pPr>
              <w:ind w:firstLine="72"/>
              <w:rPr>
                <w:b/>
                <w:bCs/>
                <w:sz w:val="24"/>
                <w:szCs w:val="24"/>
              </w:rPr>
            </w:pPr>
            <w:r w:rsidRPr="00D05E22">
              <w:rPr>
                <w:sz w:val="24"/>
                <w:szCs w:val="24"/>
              </w:rPr>
              <w:object w:dxaOrig="4830" w:dyaOrig="4665">
                <v:shape id="_x0000_i1053" type="#_x0000_t75" style="width:241.8pt;height:233pt" o:ole="">
                  <v:imagedata r:id="rId42" o:title=""/>
                </v:shape>
                <o:OLEObject Type="Embed" ProgID="PBrush" ShapeID="_x0000_i1053" DrawAspect="Content" ObjectID="_1548430258" r:id="rId43"/>
              </w:object>
            </w:r>
          </w:p>
        </w:tc>
      </w:tr>
      <w:tr w:rsidR="007E569F" w:rsidRPr="00D05E22" w:rsidTr="00F804EC">
        <w:tc>
          <w:tcPr>
            <w:tcW w:w="5076" w:type="dxa"/>
          </w:tcPr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 xml:space="preserve">3)  </w:t>
            </w:r>
            <w:r w:rsidRPr="00D05E22">
              <w:rPr>
                <w:b/>
                <w:bCs/>
                <w:position w:val="-24"/>
                <w:sz w:val="24"/>
                <w:szCs w:val="24"/>
              </w:rPr>
              <w:object w:dxaOrig="1719" w:dyaOrig="620">
                <v:shape id="_x0000_i1054" type="#_x0000_t75" style="width:86.25pt;height:31.25pt" o:ole="">
                  <v:imagedata r:id="rId44" o:title=""/>
                </v:shape>
                <o:OLEObject Type="Embed" ProgID="Equation.DSMT4" ShapeID="_x0000_i1054" DrawAspect="Content" ObjectID="_1548430259" r:id="rId45"/>
              </w:object>
            </w: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noProof/>
                <w:szCs w:val="24"/>
              </w:rPr>
            </w:pPr>
          </w:p>
        </w:tc>
        <w:tc>
          <w:tcPr>
            <w:tcW w:w="5179" w:type="dxa"/>
          </w:tcPr>
          <w:p w:rsidR="007E569F" w:rsidRPr="00D05E22" w:rsidRDefault="007E569F" w:rsidP="007E569F">
            <w:pPr>
              <w:ind w:firstLine="72"/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 xml:space="preserve">4)  </w:t>
            </w:r>
            <w:r w:rsidRPr="00D05E22">
              <w:rPr>
                <w:b/>
                <w:bCs/>
                <w:position w:val="-24"/>
                <w:sz w:val="24"/>
                <w:szCs w:val="24"/>
              </w:rPr>
              <w:object w:dxaOrig="2060" w:dyaOrig="620">
                <v:shape id="_x0000_i1055" type="#_x0000_t75" style="width:103.25pt;height:31.25pt" o:ole="">
                  <v:imagedata r:id="rId46" o:title=""/>
                </v:shape>
                <o:OLEObject Type="Embed" ProgID="Equation.DSMT4" ShapeID="_x0000_i1055" DrawAspect="Content" ObjectID="_1548430260" r:id="rId47"/>
              </w:object>
            </w:r>
          </w:p>
        </w:tc>
      </w:tr>
      <w:tr w:rsidR="007E569F" w:rsidRPr="00D05E22" w:rsidTr="00F804EC">
        <w:tc>
          <w:tcPr>
            <w:tcW w:w="5076" w:type="dxa"/>
          </w:tcPr>
          <w:p w:rsidR="007E569F" w:rsidRPr="00D05E22" w:rsidRDefault="007E569F" w:rsidP="007E569F">
            <w:pPr>
              <w:rPr>
                <w:b/>
                <w:bCs/>
                <w:szCs w:val="24"/>
              </w:rPr>
            </w:pPr>
            <w:r w:rsidRPr="00D05E22">
              <w:rPr>
                <w:sz w:val="24"/>
                <w:szCs w:val="24"/>
              </w:rPr>
              <w:object w:dxaOrig="4650" w:dyaOrig="4650">
                <v:shape id="_x0000_i1056" type="#_x0000_t75" style="width:232.3pt;height:232.3pt" o:ole="">
                  <v:imagedata r:id="rId48" o:title=""/>
                </v:shape>
                <o:OLEObject Type="Embed" ProgID="PBrush" ShapeID="_x0000_i1056" DrawAspect="Content" ObjectID="_1548430261" r:id="rId49"/>
              </w:object>
            </w:r>
          </w:p>
        </w:tc>
        <w:tc>
          <w:tcPr>
            <w:tcW w:w="5179" w:type="dxa"/>
          </w:tcPr>
          <w:p w:rsidR="007E569F" w:rsidRPr="00D05E22" w:rsidRDefault="007E569F" w:rsidP="007E569F">
            <w:pPr>
              <w:ind w:firstLine="72"/>
              <w:rPr>
                <w:b/>
                <w:bCs/>
                <w:sz w:val="16"/>
                <w:szCs w:val="24"/>
              </w:rPr>
            </w:pPr>
            <w:r w:rsidRPr="00D05E22">
              <w:rPr>
                <w:sz w:val="24"/>
                <w:szCs w:val="24"/>
              </w:rPr>
              <w:object w:dxaOrig="4785" w:dyaOrig="4650">
                <v:shape id="_x0000_i1057" type="#_x0000_t75" style="width:239.75pt;height:232.3pt" o:ole="">
                  <v:imagedata r:id="rId50" o:title=""/>
                </v:shape>
                <o:OLEObject Type="Embed" ProgID="PBrush" ShapeID="_x0000_i1057" DrawAspect="Content" ObjectID="_1548430262" r:id="rId51"/>
              </w:object>
            </w:r>
          </w:p>
        </w:tc>
      </w:tr>
      <w:tr w:rsidR="007E569F" w:rsidRPr="00D05E22" w:rsidTr="00F804EC">
        <w:tc>
          <w:tcPr>
            <w:tcW w:w="5076" w:type="dxa"/>
          </w:tcPr>
          <w:p w:rsidR="009414E5" w:rsidRDefault="009414E5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lastRenderedPageBreak/>
              <w:t xml:space="preserve">5) </w:t>
            </w:r>
            <w:r w:rsidRPr="00D05E22">
              <w:rPr>
                <w:b/>
                <w:bCs/>
                <w:position w:val="-10"/>
                <w:sz w:val="24"/>
                <w:szCs w:val="24"/>
              </w:rPr>
              <w:object w:dxaOrig="1340" w:dyaOrig="320">
                <v:shape id="_x0000_i1058" type="#_x0000_t75" style="width:67.25pt;height:15.6pt" o:ole="">
                  <v:imagedata r:id="rId52" o:title=""/>
                </v:shape>
                <o:OLEObject Type="Embed" ProgID="Equation.DSMT4" ShapeID="_x0000_i1058" DrawAspect="Content" ObjectID="_1548430263" r:id="rId53"/>
              </w:object>
            </w: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646052" w:rsidRPr="00D05E22" w:rsidRDefault="00646052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noProof/>
                <w:szCs w:val="24"/>
              </w:rPr>
            </w:pPr>
          </w:p>
        </w:tc>
        <w:tc>
          <w:tcPr>
            <w:tcW w:w="5179" w:type="dxa"/>
          </w:tcPr>
          <w:p w:rsidR="009414E5" w:rsidRDefault="009414E5" w:rsidP="007E569F">
            <w:pPr>
              <w:ind w:firstLine="72"/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ind w:firstLine="72"/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lastRenderedPageBreak/>
              <w:t xml:space="preserve">6) </w:t>
            </w:r>
            <w:r w:rsidRPr="00D05E22">
              <w:rPr>
                <w:b/>
                <w:bCs/>
                <w:position w:val="-10"/>
                <w:sz w:val="24"/>
                <w:szCs w:val="24"/>
              </w:rPr>
              <w:object w:dxaOrig="1500" w:dyaOrig="320">
                <v:shape id="_x0000_i1059" type="#_x0000_t75" style="width:75.4pt;height:15.6pt" o:ole="">
                  <v:imagedata r:id="rId54" o:title=""/>
                </v:shape>
                <o:OLEObject Type="Embed" ProgID="Equation.DSMT4" ShapeID="_x0000_i1059" DrawAspect="Content" ObjectID="_1548430264" r:id="rId55"/>
              </w:object>
            </w:r>
          </w:p>
          <w:p w:rsidR="007E569F" w:rsidRPr="00D05E22" w:rsidRDefault="007E569F" w:rsidP="007E569F">
            <w:pPr>
              <w:ind w:firstLine="72"/>
              <w:rPr>
                <w:sz w:val="24"/>
                <w:szCs w:val="24"/>
              </w:rPr>
            </w:pPr>
          </w:p>
        </w:tc>
      </w:tr>
      <w:tr w:rsidR="007E569F" w:rsidRPr="00D05E22" w:rsidTr="00F804EC">
        <w:tc>
          <w:tcPr>
            <w:tcW w:w="5076" w:type="dxa"/>
          </w:tcPr>
          <w:p w:rsidR="007E569F" w:rsidRPr="00D05E22" w:rsidRDefault="007E569F" w:rsidP="007E569F">
            <w:pPr>
              <w:rPr>
                <w:b/>
                <w:bCs/>
                <w:szCs w:val="24"/>
              </w:rPr>
            </w:pPr>
            <w:r w:rsidRPr="00D05E22">
              <w:rPr>
                <w:sz w:val="24"/>
                <w:szCs w:val="24"/>
              </w:rPr>
              <w:object w:dxaOrig="4770" w:dyaOrig="4680">
                <v:shape id="_x0000_i1060" type="#_x0000_t75" style="width:238.4pt;height:234.35pt" o:ole="">
                  <v:imagedata r:id="rId56" o:title=""/>
                </v:shape>
                <o:OLEObject Type="Embed" ProgID="PBrush" ShapeID="_x0000_i1060" DrawAspect="Content" ObjectID="_1548430265" r:id="rId57"/>
              </w:object>
            </w:r>
          </w:p>
        </w:tc>
        <w:tc>
          <w:tcPr>
            <w:tcW w:w="5179" w:type="dxa"/>
          </w:tcPr>
          <w:p w:rsidR="007E569F" w:rsidRPr="00D05E22" w:rsidRDefault="007E569F" w:rsidP="007E569F">
            <w:pPr>
              <w:ind w:firstLine="72"/>
              <w:rPr>
                <w:b/>
                <w:bCs/>
                <w:sz w:val="16"/>
                <w:szCs w:val="24"/>
              </w:rPr>
            </w:pPr>
            <w:r w:rsidRPr="00D05E22">
              <w:rPr>
                <w:sz w:val="24"/>
                <w:szCs w:val="24"/>
              </w:rPr>
              <w:object w:dxaOrig="4770" w:dyaOrig="4695">
                <v:shape id="_x0000_i1061" type="#_x0000_t75" style="width:238.4pt;height:235pt" o:ole="">
                  <v:imagedata r:id="rId58" o:title=""/>
                </v:shape>
                <o:OLEObject Type="Embed" ProgID="PBrush" ShapeID="_x0000_i1061" DrawAspect="Content" ObjectID="_1548430266" r:id="rId59"/>
              </w:object>
            </w:r>
          </w:p>
        </w:tc>
      </w:tr>
      <w:tr w:rsidR="007E569F" w:rsidRPr="00D05E22" w:rsidTr="00F804EC">
        <w:tc>
          <w:tcPr>
            <w:tcW w:w="5076" w:type="dxa"/>
          </w:tcPr>
          <w:p w:rsidR="007E569F" w:rsidRPr="00D05E22" w:rsidRDefault="007E569F" w:rsidP="007E569F">
            <w:pPr>
              <w:rPr>
                <w:b/>
                <w:bCs/>
                <w:sz w:val="18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  <w:r w:rsidRPr="00D05E22">
              <w:rPr>
                <w:b/>
                <w:bCs/>
                <w:sz w:val="24"/>
                <w:szCs w:val="24"/>
              </w:rPr>
              <w:t xml:space="preserve">7) </w:t>
            </w:r>
            <w:r w:rsidRPr="00D05E22">
              <w:rPr>
                <w:b/>
                <w:bCs/>
                <w:position w:val="-10"/>
                <w:sz w:val="24"/>
                <w:szCs w:val="24"/>
              </w:rPr>
              <w:object w:dxaOrig="1780" w:dyaOrig="320">
                <v:shape id="_x0000_i1062" type="#_x0000_t75" style="width:89pt;height:15.6pt" o:ole="">
                  <v:imagedata r:id="rId60" o:title=""/>
                </v:shape>
                <o:OLEObject Type="Embed" ProgID="Equation.DSMT4" ShapeID="_x0000_i1062" DrawAspect="Content" ObjectID="_1548430267" r:id="rId61"/>
              </w:object>
            </w: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24"/>
                <w:szCs w:val="24"/>
              </w:rPr>
            </w:pPr>
          </w:p>
          <w:p w:rsidR="007E569F" w:rsidRPr="00D05E22" w:rsidRDefault="007E569F" w:rsidP="007E569F">
            <w:pPr>
              <w:rPr>
                <w:b/>
                <w:bCs/>
                <w:sz w:val="12"/>
                <w:szCs w:val="24"/>
              </w:rPr>
            </w:pPr>
          </w:p>
        </w:tc>
        <w:tc>
          <w:tcPr>
            <w:tcW w:w="5179" w:type="dxa"/>
          </w:tcPr>
          <w:p w:rsidR="007E569F" w:rsidRPr="00D05E22" w:rsidRDefault="007E569F" w:rsidP="007E569F">
            <w:pPr>
              <w:rPr>
                <w:b/>
                <w:noProof/>
                <w:sz w:val="24"/>
                <w:szCs w:val="24"/>
              </w:rPr>
            </w:pPr>
            <w:r w:rsidRPr="00D05E22">
              <w:rPr>
                <w:b/>
                <w:noProof/>
                <w:sz w:val="24"/>
                <w:szCs w:val="24"/>
              </w:rPr>
              <w:t>8)</w:t>
            </w:r>
            <w:r w:rsidRPr="00D05E22">
              <w:rPr>
                <w:b/>
                <w:bCs/>
                <w:sz w:val="24"/>
                <w:szCs w:val="24"/>
              </w:rPr>
              <w:t xml:space="preserve"> </w:t>
            </w:r>
            <w:r w:rsidRPr="00D05E22">
              <w:rPr>
                <w:b/>
                <w:bCs/>
                <w:position w:val="-28"/>
                <w:sz w:val="24"/>
                <w:szCs w:val="24"/>
              </w:rPr>
              <w:object w:dxaOrig="1700" w:dyaOrig="680">
                <v:shape id="_x0000_i1063" type="#_x0000_t75" style="width:85.6pt;height:33.95pt" o:ole="">
                  <v:imagedata r:id="rId62" o:title=""/>
                </v:shape>
                <o:OLEObject Type="Embed" ProgID="Equation.DSMT4" ShapeID="_x0000_i1063" DrawAspect="Content" ObjectID="_1548430268" r:id="rId63"/>
              </w:object>
            </w:r>
          </w:p>
        </w:tc>
      </w:tr>
      <w:tr w:rsidR="007E569F" w:rsidRPr="00D05E22" w:rsidTr="00F804EC">
        <w:tc>
          <w:tcPr>
            <w:tcW w:w="5076" w:type="dxa"/>
          </w:tcPr>
          <w:p w:rsidR="007E569F" w:rsidRPr="00D05E22" w:rsidRDefault="00932AE5" w:rsidP="007E569F">
            <w:pPr>
              <w:rPr>
                <w:b/>
                <w:bCs/>
                <w:szCs w:val="24"/>
              </w:rPr>
            </w:pPr>
            <w:r w:rsidRPr="00932AE5">
              <w:rPr>
                <w:sz w:val="24"/>
                <w:szCs w:val="24"/>
              </w:rPr>
              <w:pict>
                <v:shape id="_x0000_i1064" type="#_x0000_t75" style="width:239.1pt;height:231.6pt">
                  <v:imagedata r:id="rId64" o:title=""/>
                </v:shape>
              </w:pict>
            </w:r>
          </w:p>
        </w:tc>
        <w:tc>
          <w:tcPr>
            <w:tcW w:w="5179" w:type="dxa"/>
          </w:tcPr>
          <w:p w:rsidR="007E569F" w:rsidRPr="00D05E22" w:rsidRDefault="007E569F" w:rsidP="007E569F">
            <w:pPr>
              <w:ind w:firstLine="72"/>
              <w:rPr>
                <w:b/>
                <w:bCs/>
                <w:sz w:val="16"/>
                <w:szCs w:val="24"/>
              </w:rPr>
            </w:pPr>
            <w:r w:rsidRPr="00D05E22">
              <w:rPr>
                <w:sz w:val="24"/>
                <w:szCs w:val="24"/>
              </w:rPr>
              <w:object w:dxaOrig="4785" w:dyaOrig="4695">
                <v:shape id="_x0000_i1065" type="#_x0000_t75" style="width:239.75pt;height:235pt" o:ole="">
                  <v:imagedata r:id="rId65" o:title=""/>
                </v:shape>
                <o:OLEObject Type="Embed" ProgID="PBrush" ShapeID="_x0000_i1065" DrawAspect="Content" ObjectID="_1548430269" r:id="rId66"/>
              </w:object>
            </w:r>
          </w:p>
        </w:tc>
      </w:tr>
    </w:tbl>
    <w:p w:rsidR="00334C11" w:rsidRDefault="00334C11">
      <w:pPr>
        <w:pStyle w:val="BodyTextIndent"/>
        <w:tabs>
          <w:tab w:val="left" w:pos="-1870"/>
        </w:tabs>
        <w:ind w:left="270" w:firstLine="0"/>
        <w:rPr>
          <w:rFonts w:ascii="Times New Roman" w:hAnsi="Times New Roman"/>
        </w:rPr>
      </w:pPr>
    </w:p>
    <w:p w:rsidR="00334C11" w:rsidRDefault="00334C11">
      <w:pPr>
        <w:rPr>
          <w:sz w:val="24"/>
        </w:rPr>
      </w:pPr>
    </w:p>
    <w:sectPr w:rsidR="00334C11" w:rsidSect="00D67881">
      <w:headerReference w:type="default" r:id="rId67"/>
      <w:footerReference w:type="default" r:id="rId68"/>
      <w:headerReference w:type="first" r:id="rId69"/>
      <w:pgSz w:w="12240" w:h="15840"/>
      <w:pgMar w:top="720" w:right="720" w:bottom="720" w:left="720" w:header="270" w:footer="318" w:gutter="0"/>
      <w:cols w:space="720"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7F6A" w:rsidRDefault="00927F6A">
      <w:r>
        <w:separator/>
      </w:r>
    </w:p>
  </w:endnote>
  <w:endnote w:type="continuationSeparator" w:id="0">
    <w:p w:rsidR="00927F6A" w:rsidRDefault="00927F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  <w:szCs w:val="24"/>
      </w:rPr>
      <w:id w:val="80417985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67881" w:rsidRPr="00D67881" w:rsidRDefault="00932AE5" w:rsidP="00D67881">
        <w:pPr>
          <w:pStyle w:val="Footer"/>
          <w:pBdr>
            <w:top w:val="single" w:sz="4" w:space="1" w:color="D9D9D9" w:themeColor="background1" w:themeShade="D9"/>
          </w:pBdr>
          <w:jc w:val="right"/>
          <w:rPr>
            <w:sz w:val="24"/>
            <w:szCs w:val="24"/>
          </w:rPr>
        </w:pPr>
        <w:r w:rsidRPr="00D67881">
          <w:rPr>
            <w:sz w:val="24"/>
            <w:szCs w:val="24"/>
          </w:rPr>
          <w:fldChar w:fldCharType="begin"/>
        </w:r>
        <w:r w:rsidR="00D67881" w:rsidRPr="00D67881">
          <w:rPr>
            <w:sz w:val="24"/>
            <w:szCs w:val="24"/>
          </w:rPr>
          <w:instrText xml:space="preserve"> PAGE   \* MERGEFORMAT </w:instrText>
        </w:r>
        <w:r w:rsidRPr="00D67881">
          <w:rPr>
            <w:sz w:val="24"/>
            <w:szCs w:val="24"/>
          </w:rPr>
          <w:fldChar w:fldCharType="separate"/>
        </w:r>
        <w:r w:rsidR="00366675">
          <w:rPr>
            <w:noProof/>
            <w:sz w:val="24"/>
            <w:szCs w:val="24"/>
          </w:rPr>
          <w:t>3</w:t>
        </w:r>
        <w:r w:rsidRPr="00D67881">
          <w:rPr>
            <w:sz w:val="24"/>
            <w:szCs w:val="24"/>
          </w:rPr>
          <w:fldChar w:fldCharType="end"/>
        </w:r>
        <w:r w:rsidR="00D67881" w:rsidRPr="00D67881">
          <w:rPr>
            <w:sz w:val="24"/>
            <w:szCs w:val="24"/>
          </w:rPr>
          <w:t xml:space="preserve"> | </w:t>
        </w:r>
        <w:r w:rsidR="00D67881" w:rsidRPr="00D67881">
          <w:rPr>
            <w:color w:val="7F7F7F" w:themeColor="background1" w:themeShade="7F"/>
            <w:spacing w:val="60"/>
            <w:sz w:val="24"/>
            <w:szCs w:val="24"/>
          </w:rPr>
          <w:t>Page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7F6A" w:rsidRDefault="00927F6A">
      <w:r>
        <w:separator/>
      </w:r>
    </w:p>
  </w:footnote>
  <w:footnote w:type="continuationSeparator" w:id="0">
    <w:p w:rsidR="00927F6A" w:rsidRDefault="00927F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881" w:rsidRPr="00D67881" w:rsidRDefault="00D67881" w:rsidP="00D67881">
    <w:pPr>
      <w:pStyle w:val="Header"/>
      <w:tabs>
        <w:tab w:val="clear" w:pos="8640"/>
        <w:tab w:val="right" w:pos="9540"/>
        <w:tab w:val="right" w:pos="13410"/>
      </w:tabs>
      <w:rPr>
        <w:b/>
        <w:sz w:val="24"/>
        <w:szCs w:val="24"/>
      </w:rPr>
    </w:pPr>
    <w:r w:rsidRPr="00D67881">
      <w:rPr>
        <w:b/>
        <w:sz w:val="24"/>
        <w:szCs w:val="24"/>
      </w:rPr>
      <w:t>11 Academic</w:t>
    </w:r>
    <w:r w:rsidRPr="00D67881">
      <w:rPr>
        <w:b/>
        <w:sz w:val="24"/>
        <w:szCs w:val="24"/>
      </w:rPr>
      <w:tab/>
    </w:r>
    <w:r w:rsidRPr="00D67881">
      <w:rPr>
        <w:b/>
        <w:sz w:val="24"/>
        <w:szCs w:val="24"/>
      </w:rPr>
      <w:tab/>
      <w:t xml:space="preserve">Date:                  </w:t>
    </w:r>
  </w:p>
  <w:p w:rsidR="00D67881" w:rsidRPr="00D67881" w:rsidRDefault="00D67881" w:rsidP="00D67881">
    <w:pPr>
      <w:pStyle w:val="Header"/>
      <w:tabs>
        <w:tab w:val="clear" w:pos="8640"/>
        <w:tab w:val="right" w:pos="10800"/>
        <w:tab w:val="right" w:pos="14400"/>
        <w:tab w:val="right" w:pos="15030"/>
      </w:tabs>
      <w:rPr>
        <w:b/>
        <w:sz w:val="24"/>
        <w:szCs w:val="24"/>
        <w:u w:val="single"/>
      </w:rPr>
    </w:pPr>
    <w:r w:rsidRPr="00D67881">
      <w:rPr>
        <w:b/>
        <w:sz w:val="24"/>
        <w:szCs w:val="24"/>
        <w:u w:val="single"/>
      </w:rPr>
      <w:t xml:space="preserve">Day </w:t>
    </w:r>
    <w:r w:rsidR="00C158BB">
      <w:rPr>
        <w:b/>
        <w:sz w:val="24"/>
        <w:szCs w:val="24"/>
        <w:u w:val="single"/>
      </w:rPr>
      <w:t>8</w:t>
    </w:r>
    <w:r w:rsidRPr="00D67881">
      <w:rPr>
        <w:b/>
        <w:sz w:val="24"/>
        <w:szCs w:val="24"/>
        <w:u w:val="single"/>
      </w:rPr>
      <w:t>: Combinations of Transformations</w:t>
    </w:r>
    <w:r w:rsidRPr="00D67881">
      <w:rPr>
        <w:b/>
        <w:sz w:val="24"/>
        <w:szCs w:val="24"/>
        <w:u w:val="single"/>
      </w:rPr>
      <w:tab/>
    </w:r>
    <w:r w:rsidRPr="00D67881">
      <w:rPr>
        <w:b/>
        <w:sz w:val="24"/>
        <w:szCs w:val="24"/>
        <w:u w:val="single"/>
      </w:rPr>
      <w:tab/>
      <w:t>Unit 1: Intro to Functions</w:t>
    </w:r>
  </w:p>
  <w:p w:rsidR="00D67881" w:rsidRDefault="00D67881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3956" w:rsidRPr="00D67881" w:rsidRDefault="00D53956" w:rsidP="00D53956">
    <w:pPr>
      <w:pStyle w:val="Header"/>
      <w:tabs>
        <w:tab w:val="clear" w:pos="8640"/>
        <w:tab w:val="right" w:pos="9540"/>
        <w:tab w:val="right" w:pos="13410"/>
      </w:tabs>
      <w:rPr>
        <w:b/>
        <w:sz w:val="24"/>
        <w:szCs w:val="24"/>
      </w:rPr>
    </w:pPr>
    <w:r w:rsidRPr="00D67881">
      <w:rPr>
        <w:b/>
        <w:sz w:val="24"/>
        <w:szCs w:val="24"/>
      </w:rPr>
      <w:t>11 Academic</w:t>
    </w:r>
    <w:r w:rsidRPr="00D67881">
      <w:rPr>
        <w:b/>
        <w:sz w:val="24"/>
        <w:szCs w:val="24"/>
      </w:rPr>
      <w:tab/>
    </w:r>
    <w:r w:rsidRPr="00D67881">
      <w:rPr>
        <w:b/>
        <w:sz w:val="24"/>
        <w:szCs w:val="24"/>
      </w:rPr>
      <w:tab/>
      <w:t xml:space="preserve">Date:                  </w:t>
    </w:r>
  </w:p>
  <w:p w:rsidR="00D53956" w:rsidRPr="00D67881" w:rsidRDefault="00D53956" w:rsidP="00D53956">
    <w:pPr>
      <w:pStyle w:val="Header"/>
      <w:tabs>
        <w:tab w:val="clear" w:pos="8640"/>
        <w:tab w:val="right" w:pos="10800"/>
        <w:tab w:val="right" w:pos="14400"/>
        <w:tab w:val="right" w:pos="15030"/>
      </w:tabs>
      <w:rPr>
        <w:b/>
        <w:sz w:val="24"/>
        <w:szCs w:val="24"/>
        <w:u w:val="single"/>
      </w:rPr>
    </w:pPr>
    <w:r w:rsidRPr="00D67881">
      <w:rPr>
        <w:b/>
        <w:sz w:val="24"/>
        <w:szCs w:val="24"/>
        <w:u w:val="single"/>
      </w:rPr>
      <w:t xml:space="preserve">Day </w:t>
    </w:r>
    <w:r w:rsidR="00C158BB">
      <w:rPr>
        <w:b/>
        <w:sz w:val="24"/>
        <w:szCs w:val="24"/>
        <w:u w:val="single"/>
      </w:rPr>
      <w:t>8</w:t>
    </w:r>
    <w:r w:rsidRPr="00D67881">
      <w:rPr>
        <w:b/>
        <w:sz w:val="24"/>
        <w:szCs w:val="24"/>
        <w:u w:val="single"/>
      </w:rPr>
      <w:t>: Combinations of Transformations</w:t>
    </w:r>
    <w:r w:rsidRPr="00D67881">
      <w:rPr>
        <w:b/>
        <w:sz w:val="24"/>
        <w:szCs w:val="24"/>
        <w:u w:val="single"/>
      </w:rPr>
      <w:tab/>
    </w:r>
    <w:r w:rsidRPr="00D67881">
      <w:rPr>
        <w:b/>
        <w:sz w:val="24"/>
        <w:szCs w:val="24"/>
        <w:u w:val="single"/>
      </w:rPr>
      <w:tab/>
      <w:t>Unit 1: Intro to Functions</w:t>
    </w:r>
  </w:p>
  <w:p w:rsidR="00F86C46" w:rsidRPr="00D53956" w:rsidRDefault="00F86C46" w:rsidP="00D53956">
    <w:pPr>
      <w:pStyle w:val="Header"/>
      <w:tabs>
        <w:tab w:val="clear" w:pos="8640"/>
        <w:tab w:val="right" w:pos="10800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7750"/>
    <w:multiLevelType w:val="singleLevel"/>
    <w:tmpl w:val="351CDD6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33C5431E"/>
    <w:multiLevelType w:val="singleLevel"/>
    <w:tmpl w:val="16285D3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>
    <w:nsid w:val="3FDE781B"/>
    <w:multiLevelType w:val="singleLevel"/>
    <w:tmpl w:val="D5B642E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>
    <w:nsid w:val="40CF0D8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44CB712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456F63F6"/>
    <w:multiLevelType w:val="hybridMultilevel"/>
    <w:tmpl w:val="1F266C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65C5CA5"/>
    <w:multiLevelType w:val="hybridMultilevel"/>
    <w:tmpl w:val="BEA410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A59405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73C75F21"/>
    <w:multiLevelType w:val="singleLevel"/>
    <w:tmpl w:val="75022A46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8"/>
  </w:num>
  <w:num w:numId="8">
    <w:abstractNumId w:val="6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/>
  <w:rsids>
    <w:rsidRoot w:val="00FD5E14"/>
    <w:rsid w:val="00017729"/>
    <w:rsid w:val="000D5E91"/>
    <w:rsid w:val="000F4F39"/>
    <w:rsid w:val="00106C44"/>
    <w:rsid w:val="00107E6C"/>
    <w:rsid w:val="00131966"/>
    <w:rsid w:val="00146F48"/>
    <w:rsid w:val="00177E9C"/>
    <w:rsid w:val="00246F94"/>
    <w:rsid w:val="002559FD"/>
    <w:rsid w:val="0025701D"/>
    <w:rsid w:val="00282E80"/>
    <w:rsid w:val="00297389"/>
    <w:rsid w:val="002C36CF"/>
    <w:rsid w:val="002F1106"/>
    <w:rsid w:val="003337AD"/>
    <w:rsid w:val="00334C11"/>
    <w:rsid w:val="003632AC"/>
    <w:rsid w:val="00366675"/>
    <w:rsid w:val="00367EE3"/>
    <w:rsid w:val="0045129D"/>
    <w:rsid w:val="00467BE5"/>
    <w:rsid w:val="00481857"/>
    <w:rsid w:val="00494639"/>
    <w:rsid w:val="004B7D6A"/>
    <w:rsid w:val="00526F37"/>
    <w:rsid w:val="005B36C3"/>
    <w:rsid w:val="005C15D0"/>
    <w:rsid w:val="005D38C4"/>
    <w:rsid w:val="0063054A"/>
    <w:rsid w:val="006434C8"/>
    <w:rsid w:val="00646052"/>
    <w:rsid w:val="00693920"/>
    <w:rsid w:val="006A4417"/>
    <w:rsid w:val="006D6B3B"/>
    <w:rsid w:val="006D76D9"/>
    <w:rsid w:val="006E1523"/>
    <w:rsid w:val="0075328C"/>
    <w:rsid w:val="007C5BC8"/>
    <w:rsid w:val="007E569F"/>
    <w:rsid w:val="008623D1"/>
    <w:rsid w:val="0088766C"/>
    <w:rsid w:val="008B79AF"/>
    <w:rsid w:val="008C1669"/>
    <w:rsid w:val="008F6CB5"/>
    <w:rsid w:val="00927F6A"/>
    <w:rsid w:val="00932AE5"/>
    <w:rsid w:val="009414E5"/>
    <w:rsid w:val="00A01EFA"/>
    <w:rsid w:val="00A07B70"/>
    <w:rsid w:val="00A42831"/>
    <w:rsid w:val="00A82256"/>
    <w:rsid w:val="00AB792B"/>
    <w:rsid w:val="00AD1015"/>
    <w:rsid w:val="00AD2D3D"/>
    <w:rsid w:val="00B03D6E"/>
    <w:rsid w:val="00B3690F"/>
    <w:rsid w:val="00B41D60"/>
    <w:rsid w:val="00B61597"/>
    <w:rsid w:val="00B801D5"/>
    <w:rsid w:val="00BF40DA"/>
    <w:rsid w:val="00C158BB"/>
    <w:rsid w:val="00CD2B96"/>
    <w:rsid w:val="00D05E22"/>
    <w:rsid w:val="00D15C2D"/>
    <w:rsid w:val="00D24E73"/>
    <w:rsid w:val="00D53956"/>
    <w:rsid w:val="00D67881"/>
    <w:rsid w:val="00D74AD1"/>
    <w:rsid w:val="00DD07A8"/>
    <w:rsid w:val="00DE7E77"/>
    <w:rsid w:val="00E5504D"/>
    <w:rsid w:val="00EA0492"/>
    <w:rsid w:val="00EB0659"/>
    <w:rsid w:val="00EE5204"/>
    <w:rsid w:val="00F00C19"/>
    <w:rsid w:val="00F21F78"/>
    <w:rsid w:val="00F40B4E"/>
    <w:rsid w:val="00F54CDD"/>
    <w:rsid w:val="00F76045"/>
    <w:rsid w:val="00F804EC"/>
    <w:rsid w:val="00F80CEF"/>
    <w:rsid w:val="00F86C46"/>
    <w:rsid w:val="00FD5E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  <o:rules v:ext="edit">
        <o:r id="V:Rule1" type="callout" idref="#AutoShape 6511"/>
        <o:r id="V:Rule2" type="callout" idref="#AutoShape 6514"/>
        <o:r id="V:Rule3" type="callout" idref="#AutoShape 6513"/>
        <o:r id="V:Rule4" type="callout" idref="#AutoShape 651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1015"/>
    <w:rPr>
      <w:lang w:val="en-US" w:eastAsia="en-US"/>
    </w:rPr>
  </w:style>
  <w:style w:type="paragraph" w:styleId="Heading1">
    <w:name w:val="heading 1"/>
    <w:basedOn w:val="Normal"/>
    <w:next w:val="Normal"/>
    <w:qFormat/>
    <w:rsid w:val="00AD1015"/>
    <w:pPr>
      <w:keepNext/>
      <w:outlineLvl w:val="0"/>
    </w:pPr>
    <w:rPr>
      <w:rFonts w:ascii="Comic Sans MS" w:hAnsi="Comic Sans MS"/>
      <w:b/>
      <w:u w:val="singl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185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AD101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D1015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semiHidden/>
    <w:rsid w:val="00AD1015"/>
    <w:rPr>
      <w:rFonts w:ascii="Comic Sans MS" w:hAnsi="Comic Sans MS"/>
      <w:sz w:val="16"/>
    </w:rPr>
  </w:style>
  <w:style w:type="character" w:customStyle="1" w:styleId="MTEquationSection">
    <w:name w:val="MTEquationSection"/>
    <w:basedOn w:val="DefaultParagraphFont"/>
    <w:rsid w:val="00AD1015"/>
    <w:rPr>
      <w:vanish w:val="0"/>
      <w:color w:val="FF0000"/>
      <w:u w:val="single"/>
    </w:rPr>
  </w:style>
  <w:style w:type="paragraph" w:styleId="BodyTextIndent">
    <w:name w:val="Body Text Indent"/>
    <w:basedOn w:val="Normal"/>
    <w:semiHidden/>
    <w:rsid w:val="00AD1015"/>
    <w:pPr>
      <w:tabs>
        <w:tab w:val="left" w:pos="748"/>
      </w:tabs>
      <w:ind w:left="374" w:hanging="374"/>
    </w:pPr>
    <w:rPr>
      <w:rFonts w:ascii="Comic Sans MS" w:hAnsi="Comic Sans MS"/>
      <w:sz w:val="24"/>
    </w:rPr>
  </w:style>
  <w:style w:type="table" w:styleId="TableGrid">
    <w:name w:val="Table Grid"/>
    <w:basedOn w:val="TableNormal"/>
    <w:uiPriority w:val="59"/>
    <w:rsid w:val="0088766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2B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B96"/>
    <w:rPr>
      <w:rFonts w:ascii="Tahoma" w:hAnsi="Tahoma" w:cs="Tahoma"/>
      <w:sz w:val="16"/>
      <w:szCs w:val="1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1857"/>
    <w:rPr>
      <w:rFonts w:asciiTheme="majorHAnsi" w:eastAsiaTheme="majorEastAsia" w:hAnsiTheme="majorHAnsi" w:cstheme="majorBidi"/>
      <w:b/>
      <w:bCs/>
      <w:i/>
      <w:iCs/>
      <w:color w:val="4F81BD" w:themeColor="accent1"/>
      <w:lang w:val="en-US" w:eastAsia="en-US"/>
    </w:rPr>
  </w:style>
  <w:style w:type="character" w:customStyle="1" w:styleId="BodyTextChar">
    <w:name w:val="Body Text Char"/>
    <w:basedOn w:val="DefaultParagraphFont"/>
    <w:link w:val="BodyText"/>
    <w:semiHidden/>
    <w:rsid w:val="00481857"/>
    <w:rPr>
      <w:rFonts w:ascii="Comic Sans MS" w:hAnsi="Comic Sans MS"/>
      <w:sz w:val="16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D53956"/>
    <w:rPr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D67881"/>
    <w:rPr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F7604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u w:val="singl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8185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semiHidden/>
    <w:rPr>
      <w:rFonts w:ascii="Comic Sans MS" w:hAnsi="Comic Sans MS"/>
      <w:sz w:val="16"/>
    </w:rPr>
  </w:style>
  <w:style w:type="character" w:customStyle="1" w:styleId="MTEquationSection">
    <w:name w:val="MTEquationSection"/>
    <w:basedOn w:val="DefaultParagraphFont"/>
    <w:rPr>
      <w:vanish w:val="0"/>
      <w:color w:val="FF0000"/>
      <w:u w:val="single"/>
    </w:rPr>
  </w:style>
  <w:style w:type="paragraph" w:styleId="BodyTextIndent">
    <w:name w:val="Body Text Indent"/>
    <w:basedOn w:val="Normal"/>
    <w:semiHidden/>
    <w:pPr>
      <w:tabs>
        <w:tab w:val="left" w:pos="748"/>
      </w:tabs>
      <w:ind w:left="374" w:hanging="374"/>
    </w:pPr>
    <w:rPr>
      <w:rFonts w:ascii="Comic Sans MS" w:hAnsi="Comic Sans MS"/>
      <w:sz w:val="24"/>
    </w:rPr>
  </w:style>
  <w:style w:type="table" w:styleId="TableGrid">
    <w:name w:val="Table Grid"/>
    <w:basedOn w:val="TableNormal"/>
    <w:uiPriority w:val="59"/>
    <w:rsid w:val="008876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D2B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2B96"/>
    <w:rPr>
      <w:rFonts w:ascii="Tahoma" w:hAnsi="Tahoma" w:cs="Tahoma"/>
      <w:sz w:val="16"/>
      <w:szCs w:val="16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81857"/>
    <w:rPr>
      <w:rFonts w:asciiTheme="majorHAnsi" w:eastAsiaTheme="majorEastAsia" w:hAnsiTheme="majorHAnsi" w:cstheme="majorBidi"/>
      <w:b/>
      <w:bCs/>
      <w:i/>
      <w:iCs/>
      <w:color w:val="4F81BD" w:themeColor="accent1"/>
      <w:lang w:val="en-US" w:eastAsia="en-US"/>
    </w:rPr>
  </w:style>
  <w:style w:type="character" w:customStyle="1" w:styleId="BodyTextChar">
    <w:name w:val="Body Text Char"/>
    <w:basedOn w:val="DefaultParagraphFont"/>
    <w:link w:val="BodyText"/>
    <w:semiHidden/>
    <w:rsid w:val="00481857"/>
    <w:rPr>
      <w:rFonts w:ascii="Comic Sans MS" w:hAnsi="Comic Sans MS"/>
      <w:sz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oleObject" Target="embeddings/oleObject21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image" Target="media/image25.png"/><Relationship Id="rId64" Type="http://schemas.openxmlformats.org/officeDocument/2006/relationships/image" Target="media/image29.png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88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6F0ECF"/>
    <w:rsid w:val="006F0ECF"/>
    <w:rsid w:val="00C83B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3B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83B36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8</TotalTime>
  <Pages>6</Pages>
  <Words>250</Words>
  <Characters>2247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LTON DISTRICT SCHOOL BOARD</Company>
  <LinksUpToDate>false</LinksUpToDate>
  <CharactersWithSpaces>2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oss</dc:creator>
  <cp:lastModifiedBy>Owner</cp:lastModifiedBy>
  <cp:revision>32</cp:revision>
  <cp:lastPrinted>2017-02-12T20:32:00Z</cp:lastPrinted>
  <dcterms:created xsi:type="dcterms:W3CDTF">2017-01-22T15:30:00Z</dcterms:created>
  <dcterms:modified xsi:type="dcterms:W3CDTF">2017-02-12T23:37:00Z</dcterms:modified>
</cp:coreProperties>
</file>